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fif" ContentType="image/jpe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5" r:id="rId4"/>
    <p:sldMasterId id="2147483698" r:id="rId5"/>
    <p:sldMasterId id="2147483711" r:id="rId6"/>
    <p:sldMasterId id="2147483724" r:id="rId7"/>
  </p:sldMasterIdLst>
  <p:sldIdLst>
    <p:sldId id="269" r:id="rId8"/>
    <p:sldId id="265" r:id="rId9"/>
    <p:sldId id="266" r:id="rId10"/>
    <p:sldId id="256" r:id="rId11"/>
    <p:sldId id="271" r:id="rId12"/>
    <p:sldId id="272" r:id="rId13"/>
    <p:sldId id="273" r:id="rId14"/>
    <p:sldId id="261" r:id="rId15"/>
    <p:sldId id="270" r:id="rId16"/>
    <p:sldId id="275" r:id="rId17"/>
    <p:sldId id="258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434" autoAdjust="0"/>
  </p:normalViewPr>
  <p:slideViewPr>
    <p:cSldViewPr>
      <p:cViewPr>
        <p:scale>
          <a:sx n="77" d="100"/>
          <a:sy n="77" d="100"/>
        </p:scale>
        <p:origin x="-1176" y="-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10" Type="http://schemas.openxmlformats.org/officeDocument/2006/relationships/slide" Target="slides/slide3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0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CB346F-C5C2-4B6A-A761-FFA3B5374C6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4942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725551-C28E-4240-B977-50110095D7F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6309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BDE3C-46EF-414E-A239-EC0B98BE8A0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3000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3D3F82-A9AE-46E6-9C58-719332005C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030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0A975B-16B5-4DAE-8902-48EA87F23BA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7225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D4BB90-66EF-4A9C-8B38-895A1E8FBCD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348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AF2D5-002E-4AE9-99E9-177C6707FD5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2404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F7344E-75DA-4DCF-9BBC-EA8FF1CC3E3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426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7F4A9D-17AA-420C-B642-D32794963A0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1525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E0EE7D-B8ED-491F-96CA-57636506F2E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73304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0D8D13-235E-4B09-8D2B-964EC7CF23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2508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2CAD2C-027F-4EDD-969C-19EEC64486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2206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5FF853-2C79-408B-B1DD-AFB659FA47E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7335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76B681-E213-4D7F-B976-A6F6508CA36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3945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676916-3FA0-454C-ADEF-40E6BA12E68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36575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361504-ED17-426A-B958-4BEC8E6F80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4382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866B4-159B-4CB2-9FC1-226DCFD134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10732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A84FFF-7336-468F-B44F-8EB20232E1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6817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775B0E-FD36-43DA-A2B2-D5D0A64EE1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563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0A9A9E-44E6-408A-BC2D-88ADFC6D80E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902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FA5946-E5F4-443B-8EB5-CBAB93D122F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8108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F8BF8C-B8DD-44D3-9330-0B858E838E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65640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0A25766-C434-4E77-B9C5-99BEB8DC0F5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46209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2CAD2C-027F-4EDD-969C-19EEC64486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85597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5FF853-2C79-408B-B1DD-AFB659FA47E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1271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76B681-E213-4D7F-B976-A6F6508CA36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037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676916-3FA0-454C-ADEF-40E6BA12E68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9985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361504-ED17-426A-B958-4BEC8E6F80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640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866B4-159B-4CB2-9FC1-226DCFD134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16264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A84FFF-7336-468F-B44F-8EB20232E1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6905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775B0E-FD36-43DA-A2B2-D5D0A64EE1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468545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0A9A9E-44E6-408A-BC2D-88ADFC6D80E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7903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FA5946-E5F4-443B-8EB5-CBAB93D122F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5557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F8BF8C-B8DD-44D3-9330-0B858E838E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1284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0A25766-C434-4E77-B9C5-99BEB8DC0F5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84082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2CAD2C-027F-4EDD-969C-19EEC64486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75401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5FF853-2C79-408B-B1DD-AFB659FA47E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12142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76B681-E213-4D7F-B976-A6F6508CA36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9556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676916-3FA0-454C-ADEF-40E6BA12E68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76725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361504-ED17-426A-B958-4BEC8E6F80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95402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866B4-159B-4CB2-9FC1-226DCFD134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56393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A84FFF-7336-468F-B44F-8EB20232E1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89520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775B0E-FD36-43DA-A2B2-D5D0A64EE1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31779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0A9A9E-44E6-408A-BC2D-88ADFC6D80E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04381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FA5946-E5F4-443B-8EB5-CBAB93D122F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61256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F8BF8C-B8DD-44D3-9330-0B858E838E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14123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0A25766-C434-4E77-B9C5-99BEB8DC0F5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8975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2CAD2C-027F-4EDD-969C-19EEC64486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2189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5FF853-2C79-408B-B1DD-AFB659FA47E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76921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76B681-E213-4D7F-B976-A6F6508CA36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87779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676916-3FA0-454C-ADEF-40E6BA12E68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37501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361504-ED17-426A-B958-4BEC8E6F80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26439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866B4-159B-4CB2-9FC1-226DCFD134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25437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A84FFF-7336-468F-B44F-8EB20232E1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72744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775B0E-FD36-43DA-A2B2-D5D0A64EE1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20490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0A9A9E-44E6-408A-BC2D-88ADFC6D80E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83426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FA5946-E5F4-443B-8EB5-CBAB93D122F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21617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F8BF8C-B8DD-44D3-9330-0B858E838E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7758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0A25766-C434-4E77-B9C5-99BEB8DC0F5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144687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2CAD2C-027F-4EDD-969C-19EEC64486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06509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5FF853-2C79-408B-B1DD-AFB659FA47E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87603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76B681-E213-4D7F-B976-A6F6508CA36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62466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676916-3FA0-454C-ADEF-40E6BA12E68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50063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361504-ED17-426A-B958-4BEC8E6F80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80070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866B4-159B-4CB2-9FC1-226DCFD1347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68716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A84FFF-7336-468F-B44F-8EB20232E1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04631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775B0E-FD36-43DA-A2B2-D5D0A64EE1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6093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0A9A9E-44E6-408A-BC2D-88ADFC6D80E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894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FA5946-E5F4-443B-8EB5-CBAB93D122F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22958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F8BF8C-B8DD-44D3-9330-0B858E838E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5445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0A25766-C434-4E77-B9C5-99BEB8DC0F5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2019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7D58-F209-4BA9-A0E8-6A119CA15954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EC7D58-F209-4BA9-A0E8-6A119CA15954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0FF860-3D7F-4ED7-9CAC-B843AEFBC7E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1F4D8F-5C38-46F7-AF09-148707E6FF9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107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563831-BE5F-4431-9511-02D4582CFBD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213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563831-BE5F-4431-9511-02D4582CFBD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595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563831-BE5F-4431-9511-02D4582CFBD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798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563831-BE5F-4431-9511-02D4582CFBD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763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7563831-BE5F-4431-9511-02D4582CFBD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830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f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26" Type="http://schemas.openxmlformats.org/officeDocument/2006/relationships/image" Target="../media/image27.png"/><Relationship Id="rId3" Type="http://schemas.openxmlformats.org/officeDocument/2006/relationships/image" Target="../media/image4.png"/><Relationship Id="rId21" Type="http://schemas.openxmlformats.org/officeDocument/2006/relationships/image" Target="../media/image22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5" Type="http://schemas.openxmlformats.org/officeDocument/2006/relationships/image" Target="../media/image26.png"/><Relationship Id="rId2" Type="http://schemas.openxmlformats.org/officeDocument/2006/relationships/image" Target="../media/image3.png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24" Type="http://schemas.openxmlformats.org/officeDocument/2006/relationships/image" Target="../media/image25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23" Type="http://schemas.openxmlformats.org/officeDocument/2006/relationships/image" Target="../media/image24.png"/><Relationship Id="rId10" Type="http://schemas.openxmlformats.org/officeDocument/2006/relationships/image" Target="../media/image11.png"/><Relationship Id="rId19" Type="http://schemas.openxmlformats.org/officeDocument/2006/relationships/image" Target="../media/image20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Relationship Id="rId22" Type="http://schemas.openxmlformats.org/officeDocument/2006/relationships/image" Target="../media/image23.png"/><Relationship Id="rId27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18" Type="http://schemas.openxmlformats.org/officeDocument/2006/relationships/image" Target="../media/image45.png"/><Relationship Id="rId3" Type="http://schemas.openxmlformats.org/officeDocument/2006/relationships/image" Target="../media/image30.png"/><Relationship Id="rId21" Type="http://schemas.openxmlformats.org/officeDocument/2006/relationships/image" Target="../media/image48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openxmlformats.org/officeDocument/2006/relationships/image" Target="../media/image29.png"/><Relationship Id="rId16" Type="http://schemas.openxmlformats.org/officeDocument/2006/relationships/image" Target="../media/image43.png"/><Relationship Id="rId20" Type="http://schemas.openxmlformats.org/officeDocument/2006/relationships/image" Target="../media/image47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19" Type="http://schemas.openxmlformats.org/officeDocument/2006/relationships/image" Target="../media/image46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Relationship Id="rId22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4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../../Admin/My%20Documents/Downloads/Le%20My/le%20my/Tai%20lieu%20hoa/Dong%20ho%20dem%20nguoc%20phien%20ban%204c%20-%204.swf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2" y="-243408"/>
            <a:ext cx="9991323" cy="7416824"/>
          </a:xfrm>
          <a:prstGeom prst="rect">
            <a:avLst/>
          </a:prstGeom>
        </p:spPr>
      </p:pic>
      <p:sp>
        <p:nvSpPr>
          <p:cNvPr id="4098" name="WordArt 10"/>
          <p:cNvSpPr>
            <a:spLocks noChangeArrowheads="1" noChangeShapeType="1" noTextEdit="1"/>
          </p:cNvSpPr>
          <p:nvPr/>
        </p:nvSpPr>
        <p:spPr bwMode="auto">
          <a:xfrm>
            <a:off x="3116996" y="922621"/>
            <a:ext cx="4191000" cy="1209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LUYỆN TẬP 7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-36512" y="2197168"/>
            <a:ext cx="403860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 b="1" u="sng" dirty="0">
                <a:solidFill>
                  <a:srgbClr val="FF0000"/>
                </a:solidFill>
              </a:rPr>
              <a:t>I/ KIẾN THỨC CẦN </a:t>
            </a:r>
            <a:r>
              <a:rPr lang="en-US" altLang="en-US" sz="2300" b="1" u="sng" dirty="0" smtClean="0">
                <a:solidFill>
                  <a:srgbClr val="FF0000"/>
                </a:solidFill>
              </a:rPr>
              <a:t>NHỚ: </a:t>
            </a:r>
            <a:endParaRPr lang="en-US" altLang="en-US" sz="2300" b="1" u="sng" dirty="0">
              <a:solidFill>
                <a:srgbClr val="FF0000"/>
              </a:solidFill>
            </a:endParaRPr>
          </a:p>
        </p:txBody>
      </p:sp>
      <p:sp>
        <p:nvSpPr>
          <p:cNvPr id="58391" name="AutoShape 23"/>
          <p:cNvSpPr>
            <a:spLocks noChangeArrowheads="1"/>
          </p:cNvSpPr>
          <p:nvPr/>
        </p:nvSpPr>
        <p:spPr bwMode="auto">
          <a:xfrm>
            <a:off x="0" y="3639652"/>
            <a:ext cx="2895600" cy="2971800"/>
          </a:xfrm>
          <a:prstGeom prst="cloudCallout">
            <a:avLst>
              <a:gd name="adj1" fmla="val 77044"/>
              <a:gd name="adj2" fmla="val 3128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dirty="0" err="1">
                <a:latin typeface="Times New Roman" panose="02020603050405020304" pitchFamily="18" charset="0"/>
              </a:rPr>
              <a:t>Thàn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phầ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óa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ọ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</a:rPr>
              <a:t>      </a:t>
            </a:r>
            <a:r>
              <a:rPr lang="en-US" altLang="en-US" sz="3200" dirty="0" err="1">
                <a:latin typeface="Times New Roman" panose="02020603050405020304" pitchFamily="18" charset="0"/>
              </a:rPr>
              <a:t>nướ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58392" name="Picture 21" descr="j02321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5624" y="5405630"/>
            <a:ext cx="1295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93" name="AutoShape 25"/>
          <p:cNvSpPr>
            <a:spLocks noChangeArrowheads="1"/>
          </p:cNvSpPr>
          <p:nvPr/>
        </p:nvSpPr>
        <p:spPr bwMode="auto">
          <a:xfrm>
            <a:off x="3347864" y="2197168"/>
            <a:ext cx="2879260" cy="2450416"/>
          </a:xfrm>
          <a:prstGeom prst="cloudCallout">
            <a:avLst>
              <a:gd name="adj1" fmla="val -11978"/>
              <a:gd name="adj2" fmla="val 8272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hất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óa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ọ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nước</a:t>
            </a:r>
            <a:r>
              <a:rPr lang="en-US" altLang="en-US" sz="3200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58394" name="AutoShape 26"/>
          <p:cNvSpPr>
            <a:spLocks noChangeArrowheads="1"/>
          </p:cNvSpPr>
          <p:nvPr/>
        </p:nvSpPr>
        <p:spPr bwMode="auto">
          <a:xfrm>
            <a:off x="6175906" y="2642600"/>
            <a:ext cx="2946576" cy="3862488"/>
          </a:xfrm>
          <a:prstGeom prst="cloudCallout">
            <a:avLst>
              <a:gd name="adj1" fmla="val -88340"/>
              <a:gd name="adj2" fmla="val 3303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dirty="0" err="1" smtClean="0">
                <a:latin typeface="Times New Roman" panose="02020603050405020304" pitchFamily="18" charset="0"/>
              </a:rPr>
              <a:t>Khái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iệm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ô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oạ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ê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2800" dirty="0" err="1">
                <a:latin typeface="Times New Roman" panose="02020603050405020304" pitchFamily="18" charset="0"/>
              </a:rPr>
              <a:t>Axit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azơ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uối</a:t>
            </a:r>
            <a:r>
              <a:rPr lang="en-US" altLang="en-US" sz="2800" dirty="0">
                <a:latin typeface="Times New Roman" panose="02020603050405020304" pitchFamily="18" charset="0"/>
              </a:rPr>
              <a:t>. </a:t>
            </a:r>
          </a:p>
          <a:p>
            <a:pPr algn="ctr" eaLnBrk="1" hangingPunct="1"/>
            <a:r>
              <a:rPr lang="en-US" altLang="en-US" sz="2800" dirty="0">
                <a:latin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702461333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8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8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9" grpId="0"/>
      <p:bldP spid="58391" grpId="0" animBg="1"/>
      <p:bldP spid="58393" grpId="0" animBg="1"/>
      <p:bldP spid="5839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58"/>
            <a:ext cx="9144000" cy="6849174"/>
          </a:xfrm>
          <a:prstGeom prst="rect">
            <a:avLst/>
          </a:prstGeom>
        </p:spPr>
      </p:pic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2339752" y="795476"/>
            <a:ext cx="4752528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457200" indent="-457200" eaLnBrk="1" fontAlgn="base" hangingPunct="1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Hoàn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Sgk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tr132</a:t>
            </a:r>
          </a:p>
          <a:p>
            <a:pPr marL="457200" indent="-457200" eaLnBrk="1" fontAlgn="base" hangingPunct="1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: 38.1, 38.7, 38.10, 38.12   </a:t>
            </a:r>
          </a:p>
          <a:p>
            <a:pPr marL="457200" indent="-457200" eaLnBrk="1" fontAlgn="base" hangingPunct="1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( </a:t>
            </a: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Sbt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r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45; </a:t>
            </a: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r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47 )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Chuẩn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kiểm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ra</a:t>
            </a:r>
            <a:r>
              <a:rPr lang="en-US" altLang="en-US" sz="3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1 </a:t>
            </a:r>
            <a:r>
              <a:rPr lang="en-US" altLang="en-US" sz="3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iết</a:t>
            </a:r>
            <a:endParaRPr lang="en-US" altLang="en-US" sz="3000" dirty="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2807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1259632" y="332656"/>
            <a:ext cx="6768752" cy="341632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kumimoji="0" lang="sv-SE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T vận</a:t>
            </a:r>
            <a:r>
              <a:rPr kumimoji="0" lang="sv-SE" sz="2400" b="1" i="1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ụng:</a:t>
            </a:r>
            <a:r>
              <a:rPr kumimoji="0" lang="sv-SE" sz="2400" i="1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ãy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ọ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ô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ơ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</a:p>
          <a:p>
            <a:pPr algn="just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ÓM 1: </a:t>
            </a:r>
            <a:r>
              <a:rPr kumimoji="0" lang="en-US" sz="2400" b="1" i="0" u="none" strike="noStrike" normalizeH="0" baseline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Br</a:t>
            </a:r>
            <a:r>
              <a:rPr kumimoji="0" lang="en-US" sz="2400" b="1" i="0" u="none" strike="noStrike" normalizeH="0" baseline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Ca(OH)</a:t>
            </a:r>
            <a:r>
              <a:rPr kumimoji="0" lang="en-US" sz="2400" b="1" i="0" u="none" strike="noStrike" normalizeH="0" baseline="-300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normalizeH="0" baseline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FeSO</a:t>
            </a:r>
            <a:r>
              <a:rPr kumimoji="0" lang="en-US" sz="2400" b="1" i="0" u="none" strike="noStrike" normalizeH="0" baseline="-300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en-US" sz="2400" b="1" i="0" u="none" strike="noStrike" normalizeH="0" baseline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Ca(H</a:t>
            </a:r>
            <a:r>
              <a:rPr kumimoji="0" lang="en-US" sz="2400" b="1" i="0" u="none" strike="noStrike" normalizeH="0" baseline="-300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normalizeH="0" baseline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O</a:t>
            </a:r>
            <a:r>
              <a:rPr kumimoji="0" lang="en-US" sz="2400" b="1" i="0" u="none" strike="noStrike" normalizeH="0" baseline="-300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en-US" sz="2400" b="1" i="0" u="none" strike="noStrike" normalizeH="0" baseline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0" lang="en-US" sz="2400" b="1" i="0" u="none" strike="noStrike" normalizeH="0" baseline="-300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endParaRPr lang="en-US" sz="2400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kumimoji="0" lang="en-US" sz="2400" b="1" i="0" u="none" strike="noStrike" normalizeH="0" baseline="0" dirty="0" smtClean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ÓM </a:t>
            </a:r>
            <a:r>
              <a:rPr kumimoji="0" lang="en-US" sz="2400" b="1" i="0" u="none" strike="noStrike" normalizeH="0" dirty="0" smtClean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: </a:t>
            </a:r>
            <a:r>
              <a:rPr kumimoji="0" lang="en-US" sz="2400" b="1" i="0" u="none" strike="noStrike" normalizeH="0" baseline="0" dirty="0" smtClean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0" lang="en-US" sz="2400" b="1" i="0" u="none" strike="noStrike" normalizeH="0" baseline="-30000" dirty="0" smtClean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en-US" sz="2400" b="1" i="0" u="none" strike="noStrike" normalizeH="0" baseline="0" dirty="0" smtClean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O</a:t>
            </a:r>
            <a:r>
              <a:rPr kumimoji="0" lang="en-US" sz="2400" b="1" i="0" u="none" strike="noStrike" normalizeH="0" baseline="-30000" dirty="0" smtClean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en-US" sz="2400" b="1" i="0" u="none" strike="noStrike" normalizeH="0" baseline="0" dirty="0" smtClean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Fe(OH)</a:t>
            </a:r>
            <a:r>
              <a:rPr kumimoji="0" lang="en-US" sz="2400" b="1" i="0" u="none" strike="noStrike" normalizeH="0" baseline="-30000" dirty="0" smtClean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en-US" sz="2400" b="1" i="0" u="none" strike="noStrike" normalizeH="0" baseline="0" dirty="0" smtClean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K</a:t>
            </a:r>
            <a:r>
              <a:rPr kumimoji="0" lang="en-US" sz="2400" b="1" i="0" u="none" strike="noStrike" normalizeH="0" baseline="-30000" dirty="0" smtClean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normalizeH="0" baseline="0" dirty="0" smtClean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PO</a:t>
            </a:r>
            <a:r>
              <a:rPr kumimoji="0" lang="en-US" sz="2400" b="1" i="0" u="none" strike="noStrike" normalizeH="0" baseline="-30000" dirty="0" smtClean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en-US" sz="2400" b="1" i="0" u="none" strike="noStrike" normalizeH="0" baseline="0" dirty="0" smtClean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CuSO</a:t>
            </a:r>
            <a:r>
              <a:rPr kumimoji="0" lang="en-US" sz="2400" b="1" i="0" u="none" strike="noStrike" normalizeH="0" baseline="-30000" dirty="0" smtClean="0">
                <a:ln w="19050">
                  <a:solidFill>
                    <a:srgbClr val="00B0F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endParaRPr kumimoji="0" lang="en-US" sz="2400" b="1" i="0" u="none" strike="noStrike" normalizeH="0" dirty="0" smtClean="0">
              <a:ln w="19050">
                <a:solidFill>
                  <a:srgbClr val="00B0F0"/>
                </a:solidFill>
                <a:prstDash val="solid"/>
              </a:ln>
              <a:solidFill>
                <a:srgbClr val="0000FF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400" b="1" cap="all" baseline="0" dirty="0" err="1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cap="all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: </a:t>
            </a:r>
            <a:r>
              <a:rPr kumimoji="0" lang="en-US" sz="2400" b="1" i="0" u="none" strike="noStrike" cap="all" normalizeH="0" baseline="0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0" lang="en-US" sz="2400" b="1" i="0" u="none" strike="noStrike" cap="all" normalizeH="0" baseline="-30000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cap="all" normalizeH="0" baseline="0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</a:t>
            </a:r>
            <a:r>
              <a:rPr kumimoji="0" lang="en-US" sz="2400" b="1" i="0" u="none" strike="noStrike" cap="all" normalizeH="0" baseline="-30000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;</a:t>
            </a:r>
            <a:r>
              <a:rPr kumimoji="0" lang="en-US" sz="2400" b="1" i="0" u="none" strike="noStrike" cap="all" normalizeH="0" baseline="0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</a:t>
            </a:r>
            <a:r>
              <a:rPr kumimoji="0" lang="en-US" sz="2400" b="1" i="0" u="none" strike="noStrike" normalizeH="0" baseline="0" dirty="0" smtClean="0">
                <a:ln w="18000">
                  <a:solidFill>
                    <a:srgbClr val="C0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</a:t>
            </a:r>
            <a:r>
              <a:rPr kumimoji="0" lang="en-US" sz="2400" b="1" i="0" u="none" strike="noStrike" cap="all" normalizeH="0" baseline="0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)</a:t>
            </a:r>
            <a:r>
              <a:rPr kumimoji="0" lang="en-US" sz="2400" b="1" i="0" u="none" strike="noStrike" cap="all" normalizeH="0" baseline="-30000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cap="all" normalizeH="0" baseline="0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N</a:t>
            </a:r>
            <a:r>
              <a:rPr kumimoji="0" lang="en-US" sz="2400" b="1" i="0" u="none" strike="noStrike" normalizeH="0" baseline="0" dirty="0" smtClean="0">
                <a:ln w="10541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0" lang="en-US" sz="2400" b="1" i="0" u="none" strike="noStrike" cap="all" normalizeH="0" baseline="-30000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cap="all" normalizeH="0" baseline="0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PO</a:t>
            </a:r>
            <a:r>
              <a:rPr kumimoji="0" lang="en-US" sz="2400" b="1" i="0" u="none" strike="noStrike" cap="all" normalizeH="0" baseline="-30000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sz="2400" b="1" cap="all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</a:t>
            </a:r>
            <a:r>
              <a:rPr kumimoji="0" lang="en-US" sz="2400" b="1" i="0" u="none" strike="noStrike" cap="all" normalizeH="0" baseline="0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0" lang="en-US" sz="2400" b="1" i="0" u="none" strike="noStrike" cap="all" normalizeH="0" baseline="-30000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en-US" sz="2400" b="1" i="0" u="none" strike="noStrike" cap="all" normalizeH="0" baseline="0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O</a:t>
            </a:r>
            <a:r>
              <a:rPr kumimoji="0" lang="en-US" sz="2400" b="1" i="0" u="none" strike="noStrike" cap="all" normalizeH="0" baseline="-30000" dirty="0" smtClean="0">
                <a:ln w="9000" cmpd="sng">
                  <a:solidFill>
                    <a:srgbClr val="C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.</a:t>
            </a:r>
            <a:endParaRPr lang="en-US" sz="2400" b="1" cap="all" dirty="0" smtClean="0">
              <a:ln w="9000" cmpd="sng">
                <a:solidFill>
                  <a:srgbClr val="C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en-US" sz="2400" b="1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ÓM 4: </a:t>
            </a:r>
            <a:r>
              <a:rPr kumimoji="0" lang="en-US" sz="2400" b="1" i="0" u="none" strike="noStrike" normalizeH="0" baseline="0" dirty="0" err="1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Cl</a:t>
            </a:r>
            <a:r>
              <a:rPr kumimoji="0" lang="en-US" sz="2400" b="1" i="0" u="none" strike="noStrike" normalizeH="0" baseline="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Mg(H</a:t>
            </a:r>
            <a:r>
              <a:rPr kumimoji="0" lang="en-US" sz="2400" b="1" i="0" u="none" strike="noStrike" normalizeH="0" baseline="-3000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normalizeH="0" baseline="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O</a:t>
            </a:r>
            <a:r>
              <a:rPr kumimoji="0" lang="en-US" sz="2400" b="1" i="0" u="none" strike="noStrike" normalizeH="0" baseline="-3000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en-US" sz="2400" b="1" i="0" u="none" strike="noStrike" normalizeH="0" baseline="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0" lang="en-US" sz="2400" b="1" i="0" u="none" strike="noStrike" normalizeH="0" baseline="-3000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normalizeH="0" baseline="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</a:t>
            </a:r>
            <a:r>
              <a:rPr kumimoji="0" lang="en-US" sz="2400" b="1" i="0" u="none" strike="noStrike" normalizeH="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normalizeH="0" baseline="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(OH)</a:t>
            </a:r>
            <a:r>
              <a:rPr kumimoji="0" lang="en-US" sz="2400" b="1" i="0" u="none" strike="noStrike" normalizeH="0" baseline="-3000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</a:t>
            </a:r>
            <a:r>
              <a:rPr kumimoji="0" lang="en-US" sz="2400" b="1" i="0" u="none" strike="noStrike" normalizeH="0" baseline="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H</a:t>
            </a:r>
            <a:r>
              <a:rPr kumimoji="0" lang="en-US" sz="2400" b="1" i="0" u="none" strike="noStrike" normalizeH="0" baseline="-3000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0" u="none" strike="noStrike" normalizeH="0" baseline="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</a:t>
            </a:r>
            <a:r>
              <a:rPr kumimoji="0" lang="en-US" sz="2400" b="1" i="0" u="none" strike="noStrike" normalizeH="0" baseline="-3000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400" b="1" i="0" u="none" strike="noStrike" normalizeH="0" baseline="0" dirty="0" smtClean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FF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33" name="Picture 29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3676650"/>
            <a:ext cx="2036762" cy="46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2" name="Picture 28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601913"/>
            <a:ext cx="2071688" cy="116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1" name="Picture 27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30550"/>
            <a:ext cx="4140200" cy="731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0" name="Picture 26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450" y="5281613"/>
            <a:ext cx="1644650" cy="322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9" name="Picture 25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4916488"/>
            <a:ext cx="1706562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8" name="Picture 2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3" y="4373563"/>
            <a:ext cx="1692275" cy="105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7" name="Picture 23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3138" y="4708525"/>
            <a:ext cx="1468437" cy="72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975" y="4800600"/>
            <a:ext cx="1771650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975" y="4783138"/>
            <a:ext cx="1711325" cy="307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213" y="4448175"/>
            <a:ext cx="1939925" cy="43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3" y="3522663"/>
            <a:ext cx="2287587" cy="1357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3" y="4606925"/>
            <a:ext cx="1287462" cy="27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763" y="3152775"/>
            <a:ext cx="1141412" cy="170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250" y="2574925"/>
            <a:ext cx="1552575" cy="39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2738438"/>
            <a:ext cx="1354137" cy="334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7588" y="1657350"/>
            <a:ext cx="1560512" cy="54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9038" y="1970088"/>
            <a:ext cx="1173162" cy="855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175" y="1741488"/>
            <a:ext cx="647700" cy="1084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350" y="1493838"/>
            <a:ext cx="550863" cy="24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168400"/>
            <a:ext cx="582613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013" y="1389063"/>
            <a:ext cx="982662" cy="414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763" y="1631950"/>
            <a:ext cx="2006600" cy="1728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2041525"/>
            <a:ext cx="2151063" cy="300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1419225"/>
            <a:ext cx="2305050" cy="72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2550" y="2009775"/>
            <a:ext cx="1530350" cy="134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5513" y="2879725"/>
            <a:ext cx="1133475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756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675" y="4981575"/>
            <a:ext cx="1031875" cy="44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79" name="Picture 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4756150"/>
            <a:ext cx="1376362" cy="315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0" name="Picture 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4760913"/>
            <a:ext cx="2347913" cy="404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1" name="Picture 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850" y="4794250"/>
            <a:ext cx="3959225" cy="1239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2" name="Picture 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5988" y="4794250"/>
            <a:ext cx="1192212" cy="890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3" name="Picture 7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413" y="4071938"/>
            <a:ext cx="3092450" cy="111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4" name="Picture 8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675" y="3379788"/>
            <a:ext cx="1404938" cy="160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5" name="Picture 9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3350" y="3492500"/>
            <a:ext cx="1385888" cy="385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6" name="Picture 10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3350" y="3243263"/>
            <a:ext cx="1385888" cy="34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7" name="Picture 11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2197100"/>
            <a:ext cx="1141413" cy="1493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8" name="Picture 12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2197100"/>
            <a:ext cx="2116138" cy="1017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9" name="Picture 13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0" y="1979613"/>
            <a:ext cx="1843088" cy="282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0" name="Picture 14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288" y="815975"/>
            <a:ext cx="2111375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1" name="Picture 15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388" y="2041525"/>
            <a:ext cx="2073275" cy="154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2" name="Picture 16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3388"/>
            <a:ext cx="1881188" cy="33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3" name="Picture 17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2700338"/>
            <a:ext cx="1419225" cy="363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4" name="Picture 18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275" y="2352675"/>
            <a:ext cx="1282700" cy="80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5" name="Picture 19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0" y="2055813"/>
            <a:ext cx="1989138" cy="363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6" name="Picture 20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912931"/>
            <a:ext cx="2659064" cy="1503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7" name="Picture 21" descr="Cover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8" y="2228850"/>
            <a:ext cx="1800225" cy="1362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8" name="Picture 22" descr="Cover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413" y="3128963"/>
            <a:ext cx="2106612" cy="69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5000" y="2225556"/>
            <a:ext cx="781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25246" y="5348843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</a:t>
            </a:r>
            <a:r>
              <a:rPr lang="en-US" sz="900" dirty="0" err="1" smtClean="0"/>
              <a:t>x</a:t>
            </a:r>
            <a:r>
              <a:rPr lang="en-US" dirty="0" err="1" smtClean="0"/>
              <a:t>A</a:t>
            </a:r>
            <a:r>
              <a:rPr lang="en-US" sz="900" dirty="0" err="1" smtClean="0"/>
              <a:t>y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361000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2"/>
          <p:cNvSpPr>
            <a:spLocks noChangeArrowheads="1"/>
          </p:cNvSpPr>
          <p:nvPr/>
        </p:nvSpPr>
        <p:spPr bwMode="auto">
          <a:xfrm>
            <a:off x="0" y="0"/>
            <a:ext cx="1905000" cy="4572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/SGK: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34"/>
          <p:cNvSpPr txBox="1">
            <a:spLocks noChangeArrowheads="1"/>
          </p:cNvSpPr>
          <p:nvPr/>
        </p:nvSpPr>
        <p:spPr bwMode="auto">
          <a:xfrm>
            <a:off x="1905000" y="0"/>
            <a:ext cx="769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lập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hóa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phản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ứng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sơ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</a:rPr>
              <a:t>đây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2" name="Line 29"/>
          <p:cNvSpPr>
            <a:spLocks noChangeShapeType="1"/>
          </p:cNvSpPr>
          <p:nvPr/>
        </p:nvSpPr>
        <p:spPr bwMode="auto">
          <a:xfrm flipV="1">
            <a:off x="6248400" y="5867400"/>
            <a:ext cx="1447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aramond"/>
              <a:cs typeface="Arial"/>
            </a:endParaRPr>
          </a:p>
        </p:txBody>
      </p:sp>
      <p:sp>
        <p:nvSpPr>
          <p:cNvPr id="73" name="Text Box 11"/>
          <p:cNvSpPr txBox="1">
            <a:spLocks noChangeArrowheads="1"/>
          </p:cNvSpPr>
          <p:nvPr/>
        </p:nvSpPr>
        <p:spPr bwMode="auto">
          <a:xfrm>
            <a:off x="6505575" y="602138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FF00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74" name="Text Box 26"/>
          <p:cNvSpPr txBox="1">
            <a:spLocks noChangeArrowheads="1"/>
          </p:cNvSpPr>
          <p:nvPr/>
        </p:nvSpPr>
        <p:spPr bwMode="auto">
          <a:xfrm>
            <a:off x="4648200" y="6400800"/>
            <a:ext cx="190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alt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fat</a:t>
            </a:r>
            <a:endParaRPr lang="en-US" altLang="en-US" sz="2400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909638" y="602138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76" name="Text Box 10"/>
          <p:cNvSpPr txBox="1">
            <a:spLocks noChangeArrowheads="1"/>
          </p:cNvSpPr>
          <p:nvPr/>
        </p:nvSpPr>
        <p:spPr bwMode="auto">
          <a:xfrm>
            <a:off x="2895600" y="60356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FF00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77" name="Text Box 15"/>
          <p:cNvSpPr txBox="1">
            <a:spLocks noChangeArrowheads="1"/>
          </p:cNvSpPr>
          <p:nvPr/>
        </p:nvSpPr>
        <p:spPr bwMode="auto">
          <a:xfrm>
            <a:off x="3886200" y="914400"/>
            <a:ext cx="228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vi-VN" altLang="en-US" smtClean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8" name="Text Box 17"/>
          <p:cNvSpPr txBox="1">
            <a:spLocks noChangeArrowheads="1"/>
          </p:cNvSpPr>
          <p:nvPr/>
        </p:nvSpPr>
        <p:spPr bwMode="auto">
          <a:xfrm>
            <a:off x="4419600" y="16906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li </a:t>
            </a:r>
            <a:r>
              <a:rPr lang="en-US" alt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roxit</a:t>
            </a:r>
            <a:endParaRPr lang="en-US" altLang="en-US" sz="2400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 Box 22"/>
          <p:cNvSpPr txBox="1">
            <a:spLocks noChangeArrowheads="1"/>
          </p:cNvSpPr>
          <p:nvPr/>
        </p:nvSpPr>
        <p:spPr bwMode="auto">
          <a:xfrm>
            <a:off x="4419600" y="26670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furơ</a:t>
            </a:r>
            <a:endParaRPr lang="en-US" altLang="en-US" sz="2400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 Box 23"/>
          <p:cNvSpPr txBox="1">
            <a:spLocks noChangeArrowheads="1"/>
          </p:cNvSpPr>
          <p:nvPr/>
        </p:nvSpPr>
        <p:spPr bwMode="auto">
          <a:xfrm>
            <a:off x="4419600" y="35956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furic</a:t>
            </a:r>
            <a:endParaRPr lang="en-US" altLang="en-US" sz="2400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 Box 24"/>
          <p:cNvSpPr txBox="1">
            <a:spLocks noChangeArrowheads="1"/>
          </p:cNvSpPr>
          <p:nvPr/>
        </p:nvSpPr>
        <p:spPr bwMode="auto">
          <a:xfrm>
            <a:off x="4267200" y="45720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itric</a:t>
            </a:r>
          </a:p>
        </p:txBody>
      </p:sp>
      <p:sp>
        <p:nvSpPr>
          <p:cNvPr id="82" name="Text Box 25"/>
          <p:cNvSpPr txBox="1">
            <a:spLocks noChangeArrowheads="1"/>
          </p:cNvSpPr>
          <p:nvPr/>
        </p:nvSpPr>
        <p:spPr bwMode="auto">
          <a:xfrm>
            <a:off x="4419600" y="5486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ri</a:t>
            </a:r>
            <a:r>
              <a:rPr lang="en-US" alt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rua</a:t>
            </a:r>
            <a:endParaRPr lang="en-US" altLang="en-US" sz="2400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 Box 6"/>
          <p:cNvSpPr txBox="1">
            <a:spLocks noChangeArrowheads="1"/>
          </p:cNvSpPr>
          <p:nvPr/>
        </p:nvSpPr>
        <p:spPr bwMode="auto">
          <a:xfrm>
            <a:off x="4452938" y="131921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84" name="Text Box 7"/>
          <p:cNvSpPr txBox="1">
            <a:spLocks noChangeArrowheads="1"/>
          </p:cNvSpPr>
          <p:nvPr/>
        </p:nvSpPr>
        <p:spPr bwMode="auto">
          <a:xfrm>
            <a:off x="2928938" y="132238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85" name="Text Box 8"/>
          <p:cNvSpPr txBox="1">
            <a:spLocks noChangeArrowheads="1"/>
          </p:cNvSpPr>
          <p:nvPr/>
        </p:nvSpPr>
        <p:spPr bwMode="auto">
          <a:xfrm>
            <a:off x="4543425" y="41449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86" name="Text Box 16"/>
          <p:cNvSpPr txBox="1">
            <a:spLocks noChangeArrowheads="1"/>
          </p:cNvSpPr>
          <p:nvPr/>
        </p:nvSpPr>
        <p:spPr bwMode="auto">
          <a:xfrm>
            <a:off x="4419600" y="762000"/>
            <a:ext cx="22406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ri</a:t>
            </a:r>
            <a:r>
              <a:rPr lang="en-US" alt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roxit</a:t>
            </a:r>
            <a:endParaRPr lang="en-US" altLang="en-US" sz="2400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Text Box 5"/>
          <p:cNvSpPr txBox="1">
            <a:spLocks noChangeArrowheads="1"/>
          </p:cNvSpPr>
          <p:nvPr/>
        </p:nvSpPr>
        <p:spPr bwMode="auto">
          <a:xfrm>
            <a:off x="4648200" y="4111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88" name="Text Box 4"/>
          <p:cNvSpPr txBox="1">
            <a:spLocks noChangeArrowheads="1"/>
          </p:cNvSpPr>
          <p:nvPr/>
        </p:nvSpPr>
        <p:spPr bwMode="auto">
          <a:xfrm>
            <a:off x="3124200" y="4111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 smtClean="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89" name="Text Box 12"/>
          <p:cNvSpPr txBox="1">
            <a:spLocks noChangeArrowheads="1"/>
          </p:cNvSpPr>
          <p:nvPr/>
        </p:nvSpPr>
        <p:spPr bwMode="auto">
          <a:xfrm>
            <a:off x="7467600" y="914400"/>
            <a:ext cx="1219200" cy="531813"/>
          </a:xfrm>
          <a:prstGeom prst="rect">
            <a:avLst/>
          </a:prstGeom>
          <a:solidFill>
            <a:srgbClr val="FF9933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endParaRPr kumimoji="0" lang="en-US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Line 13"/>
          <p:cNvSpPr>
            <a:spLocks noChangeShapeType="1"/>
          </p:cNvSpPr>
          <p:nvPr/>
        </p:nvSpPr>
        <p:spPr bwMode="auto">
          <a:xfrm>
            <a:off x="5867400" y="838200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aramond"/>
              <a:cs typeface="Arial"/>
            </a:endParaRPr>
          </a:p>
        </p:txBody>
      </p:sp>
      <p:sp>
        <p:nvSpPr>
          <p:cNvPr id="91" name="Line 14"/>
          <p:cNvSpPr>
            <a:spLocks noChangeShapeType="1"/>
          </p:cNvSpPr>
          <p:nvPr/>
        </p:nvSpPr>
        <p:spPr bwMode="auto">
          <a:xfrm flipV="1">
            <a:off x="5638800" y="1219200"/>
            <a:ext cx="1828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aramond"/>
              <a:cs typeface="Arial"/>
            </a:endParaRPr>
          </a:p>
        </p:txBody>
      </p:sp>
      <p:sp>
        <p:nvSpPr>
          <p:cNvPr id="92" name="Text Box 18"/>
          <p:cNvSpPr txBox="1">
            <a:spLocks noChangeArrowheads="1"/>
          </p:cNvSpPr>
          <p:nvPr/>
        </p:nvSpPr>
        <p:spPr bwMode="auto">
          <a:xfrm>
            <a:off x="7467600" y="3354388"/>
            <a:ext cx="1219200" cy="531812"/>
          </a:xfrm>
          <a:prstGeom prst="rect">
            <a:avLst/>
          </a:prstGeom>
          <a:solidFill>
            <a:srgbClr val="FF9933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  <a:cs typeface="Arial" panose="020B0604020202020204" pitchFamily="34" charset="0"/>
              </a:rPr>
              <a:t>Axit</a:t>
            </a:r>
            <a:endParaRPr kumimoji="0" lang="en-US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.VnTimeH" pitchFamily="34" charset="0"/>
              <a:cs typeface="Arial" panose="020B0604020202020204" pitchFamily="34" charset="0"/>
            </a:endParaRPr>
          </a:p>
        </p:txBody>
      </p:sp>
      <p:sp>
        <p:nvSpPr>
          <p:cNvPr id="93" name="Line 19"/>
          <p:cNvSpPr>
            <a:spLocks noChangeShapeType="1"/>
          </p:cNvSpPr>
          <p:nvPr/>
        </p:nvSpPr>
        <p:spPr bwMode="auto">
          <a:xfrm>
            <a:off x="5867400" y="2667000"/>
            <a:ext cx="1600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aramond"/>
              <a:cs typeface="Arial"/>
            </a:endParaRPr>
          </a:p>
        </p:txBody>
      </p:sp>
      <p:sp>
        <p:nvSpPr>
          <p:cNvPr id="94" name="Line 20"/>
          <p:cNvSpPr>
            <a:spLocks noChangeShapeType="1"/>
          </p:cNvSpPr>
          <p:nvPr/>
        </p:nvSpPr>
        <p:spPr bwMode="auto">
          <a:xfrm>
            <a:off x="5848350" y="3581400"/>
            <a:ext cx="16002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aramond"/>
              <a:cs typeface="Arial"/>
            </a:endParaRPr>
          </a:p>
        </p:txBody>
      </p:sp>
      <p:sp>
        <p:nvSpPr>
          <p:cNvPr id="95" name="Line 21"/>
          <p:cNvSpPr>
            <a:spLocks noChangeShapeType="1"/>
          </p:cNvSpPr>
          <p:nvPr/>
        </p:nvSpPr>
        <p:spPr bwMode="auto">
          <a:xfrm flipV="1">
            <a:off x="5791200" y="3690938"/>
            <a:ext cx="1676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aramond"/>
              <a:cs typeface="Arial"/>
            </a:endParaRPr>
          </a:p>
        </p:txBody>
      </p:sp>
      <p:sp>
        <p:nvSpPr>
          <p:cNvPr id="96" name="Text Box 27"/>
          <p:cNvSpPr txBox="1">
            <a:spLocks noChangeArrowheads="1"/>
          </p:cNvSpPr>
          <p:nvPr/>
        </p:nvSpPr>
        <p:spPr bwMode="auto">
          <a:xfrm>
            <a:off x="7696200" y="5564188"/>
            <a:ext cx="1219200" cy="531812"/>
          </a:xfrm>
          <a:prstGeom prst="rect">
            <a:avLst/>
          </a:prstGeom>
          <a:solidFill>
            <a:srgbClr val="FF9933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  <a:cs typeface="Arial" panose="020B0604020202020204" pitchFamily="34" charset="0"/>
              </a:rPr>
              <a:t>Muối</a:t>
            </a:r>
            <a:endParaRPr kumimoji="0" lang="en-US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.VnTimeH" pitchFamily="34" charset="0"/>
              <a:cs typeface="Arial" panose="020B0604020202020204" pitchFamily="34" charset="0"/>
            </a:endParaRPr>
          </a:p>
        </p:txBody>
      </p:sp>
      <p:sp>
        <p:nvSpPr>
          <p:cNvPr id="97" name="Line 28"/>
          <p:cNvSpPr>
            <a:spLocks noChangeShapeType="1"/>
          </p:cNvSpPr>
          <p:nvPr/>
        </p:nvSpPr>
        <p:spPr bwMode="auto">
          <a:xfrm>
            <a:off x="5791200" y="5562600"/>
            <a:ext cx="1905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aramond"/>
              <a:cs typeface="Arial"/>
            </a:endParaRPr>
          </a:p>
        </p:txBody>
      </p:sp>
      <p:sp>
        <p:nvSpPr>
          <p:cNvPr id="98" name="Rectangle 30"/>
          <p:cNvSpPr>
            <a:spLocks noChangeArrowheads="1"/>
          </p:cNvSpPr>
          <p:nvPr/>
        </p:nvSpPr>
        <p:spPr bwMode="auto">
          <a:xfrm>
            <a:off x="338138" y="469237"/>
            <a:ext cx="8805862" cy="662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 a)      Na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  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+     H</a:t>
            </a:r>
            <a:r>
              <a:rPr lang="en-US" sz="28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  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  <a:cs typeface="Arial"/>
              </a:rPr>
              <a:t>→  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NaOH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+   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  <a:cs typeface="Arial"/>
            </a:endParaRP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      </a:t>
            </a: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         K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    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+  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  <a:cs typeface="Arial"/>
              </a:rPr>
              <a:t>→  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KOH   +    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  <a:cs typeface="Arial"/>
            </a:endParaRP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Char char="n"/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  <a:cs typeface="Arial"/>
            </a:endParaRP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b)       SO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+     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  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  <a:cs typeface="Arial"/>
              </a:rPr>
              <a:t>→ 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SO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3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  <a:cs typeface="Arial"/>
            </a:endParaRP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       </a:t>
            </a: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         SO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3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+     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  <a:cs typeface="Arial"/>
              </a:rPr>
              <a:t>→  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SO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4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  <a:cs typeface="Arial"/>
            </a:endParaRP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  <a:cs typeface="Arial"/>
            </a:endParaRP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          N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5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+   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  <a:cs typeface="Arial"/>
              </a:rPr>
              <a:t>→   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HNO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3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  <a:cs typeface="Arial"/>
            </a:endParaRP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Char char="n"/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  <a:cs typeface="Arial"/>
            </a:endParaRP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 c)      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NaOH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+  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HCl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  <a:cs typeface="Arial"/>
              </a:rPr>
              <a:t>→   </a:t>
            </a:r>
            <a:r>
              <a:rPr 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NaCl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+     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</a:t>
            </a: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  </a:t>
            </a: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       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Al(OH)</a:t>
            </a:r>
            <a:r>
              <a:rPr lang="en-US" sz="28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3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+   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SO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4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/>
                <a:cs typeface="Arial"/>
              </a:rPr>
              <a:t>→ 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Al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(SO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4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)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3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 +   H</a:t>
            </a:r>
            <a:r>
              <a:rPr lang="en-US" sz="280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2</a:t>
            </a: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Arial"/>
              </a:rPr>
              <a:t>O</a:t>
            </a: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Char char="n"/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  <a:cs typeface="Arial"/>
            </a:endParaRP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itchFamily="2" charset="2"/>
              <a:buChar char="n"/>
              <a:defRPr/>
            </a:pP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/>
              <a:cs typeface="Arial"/>
            </a:endParaRPr>
          </a:p>
        </p:txBody>
      </p:sp>
      <p:sp>
        <p:nvSpPr>
          <p:cNvPr id="100" name="Text Box 34"/>
          <p:cNvSpPr txBox="1">
            <a:spLocks noChangeArrowheads="1"/>
          </p:cNvSpPr>
          <p:nvPr/>
        </p:nvSpPr>
        <p:spPr bwMode="auto">
          <a:xfrm>
            <a:off x="1905000" y="0"/>
            <a:ext cx="7239000" cy="40011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 err="1" smtClean="0">
                <a:latin typeface="Times New Roman" panose="02020603050405020304" pitchFamily="18" charset="0"/>
              </a:rPr>
              <a:t>Hãy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</a:rPr>
              <a:t>lập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</a:rPr>
              <a:t>phương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</a:rPr>
              <a:t>trình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</a:rPr>
              <a:t>hóa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</a:rPr>
              <a:t>học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</a:rPr>
              <a:t>những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</a:rPr>
              <a:t>phản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</a:rPr>
              <a:t>ứng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</a:rPr>
              <a:t>có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</a:rPr>
              <a:t>sơ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</a:rPr>
              <a:t>đồ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</a:rPr>
              <a:t>sau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</a:rPr>
              <a:t>đây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01" name="Text Box 35"/>
          <p:cNvSpPr txBox="1">
            <a:spLocks noChangeArrowheads="1"/>
          </p:cNvSpPr>
          <p:nvPr/>
        </p:nvSpPr>
        <p:spPr bwMode="auto">
          <a:xfrm>
            <a:off x="7086600" y="1600200"/>
            <a:ext cx="2057400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Oxit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azơ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azơ</a:t>
            </a:r>
            <a:endParaRPr lang="en-US" altLang="en-US" sz="24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" name="Text Box 36"/>
          <p:cNvSpPr txBox="1">
            <a:spLocks noChangeArrowheads="1"/>
          </p:cNvSpPr>
          <p:nvPr/>
        </p:nvSpPr>
        <p:spPr bwMode="auto">
          <a:xfrm>
            <a:off x="7086600" y="3962400"/>
            <a:ext cx="2057400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Oxit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axit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axit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25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25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25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25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3" grpId="0"/>
      <p:bldP spid="74" grpId="0"/>
      <p:bldP spid="75" grpId="0"/>
      <p:bldP spid="76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101" grpId="0" animBg="1"/>
      <p:bldP spid="10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07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0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0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07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08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08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3074" name="Object 15"/>
          <p:cNvGraphicFramePr>
            <a:graphicFrameLocks noChangeAspect="1"/>
          </p:cNvGraphicFramePr>
          <p:nvPr/>
        </p:nvGraphicFramePr>
        <p:xfrm>
          <a:off x="2578100" y="330676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30676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>
            <a:cxnSpLocks noChangeShapeType="1"/>
          </p:cNvCxnSpPr>
          <p:nvPr/>
        </p:nvCxnSpPr>
        <p:spPr bwMode="auto">
          <a:xfrm rot="5400000">
            <a:off x="2286000" y="3886200"/>
            <a:ext cx="5486400" cy="0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15900" y="1040210"/>
            <a:ext cx="47244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2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2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2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2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ọ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ãn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dung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H</a:t>
            </a:r>
            <a:r>
              <a:rPr lang="en-US" altLang="en-US" sz="22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22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029200" y="1981200"/>
            <a:ext cx="41148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  <a:r>
              <a:rPr lang="en-US" altLang="en-US" sz="2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2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 vào sự đổi màu của quỳ tím hãy nhận biết ba dung dịch trên?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0" y="3126542"/>
            <a:ext cx="5029200" cy="307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endParaRPr lang="en-US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úng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en-US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alt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</a:t>
            </a:r>
            <a:r>
              <a:rPr lang="en-US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200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200" dirty="0" err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200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200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200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200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200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200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sz="2200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</a:t>
            </a:r>
            <a:r>
              <a:rPr lang="en-US" altLang="en-US" sz="2200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altLang="en-US" sz="2200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  <a:endParaRPr lang="en-US" altLang="en-US" sz="2200" dirty="0" smtClean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9" name="AutoShape 17"/>
          <p:cNvSpPr>
            <a:spLocks noChangeArrowheads="1"/>
          </p:cNvSpPr>
          <p:nvPr/>
        </p:nvSpPr>
        <p:spPr bwMode="auto">
          <a:xfrm>
            <a:off x="2267744" y="129382"/>
            <a:ext cx="5329064" cy="609600"/>
          </a:xfrm>
          <a:prstGeom prst="flowChartAlternateProcess">
            <a:avLst/>
          </a:prstGeom>
          <a:solidFill>
            <a:srgbClr val="FFFFCC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DẠNG BÀI TẬP NHẬN BIẾT CHẤT</a:t>
            </a:r>
          </a:p>
        </p:txBody>
      </p:sp>
    </p:spTree>
    <p:extLst>
      <p:ext uri="{BB962C8B-B14F-4D97-AF65-F5344CB8AC3E}">
        <p14:creationId xmlns:p14="http://schemas.microsoft.com/office/powerpoint/2010/main" val="1625857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20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20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20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190500" y="116632"/>
            <a:ext cx="4914900" cy="6152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2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2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2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3: ( BT 4 SGK/ 132)</a:t>
            </a:r>
            <a:r>
              <a:rPr lang="en-US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22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ho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mol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oxit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kim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oạ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160 gam,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kim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oạ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oxit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70%.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ập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oxit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ên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oxit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u="sng" dirty="0" err="1" smtClean="0">
                <a:solidFill>
                  <a:srgbClr val="FF33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2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: 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CT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oxit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: R</a:t>
            </a:r>
            <a:r>
              <a:rPr lang="en-US" alt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2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( n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hó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rị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R)</a:t>
            </a:r>
          </a:p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z="2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z="2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mol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20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160  - 112  =  48(g)  </a:t>
            </a:r>
          </a:p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R . 2  = 112    </a:t>
            </a:r>
          </a:p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 R  =  112 : 2 = 56  R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là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kim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loạ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sắt</a:t>
            </a:r>
            <a:endParaRPr lang="en-US" altLang="en-US" sz="2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16 . n = 48 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 n = 48 : 16 = 3</a:t>
            </a:r>
          </a:p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    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Vậy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CTHH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củ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oxit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là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: </a:t>
            </a:r>
            <a:r>
              <a:rPr lang="en-US" altLang="en-US" sz="2200" b="1" dirty="0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Fe</a:t>
            </a:r>
            <a:r>
              <a:rPr lang="en-US" altLang="en-US" sz="2200" b="1" baseline="-25000" dirty="0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2200" b="1" dirty="0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O</a:t>
            </a:r>
            <a:r>
              <a:rPr lang="en-US" altLang="en-US" sz="2200" b="1" baseline="-25000" dirty="0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3</a:t>
            </a:r>
            <a:endParaRPr lang="en-US" altLang="en-US" sz="2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 3" panose="05040102010807070707" pitchFamily="18" charset="2"/>
            </a:endParaRPr>
          </a:p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          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đó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là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sắt</a:t>
            </a:r>
            <a:r>
              <a:rPr lang="en-US" altLang="en-US" sz="2200" dirty="0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(III) </a:t>
            </a:r>
            <a:r>
              <a:rPr lang="en-US" altLang="en-US" sz="2200" dirty="0" err="1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oxit</a:t>
            </a:r>
            <a:endParaRPr lang="en-US" altLang="en-US" sz="2200" dirty="0" smtClean="0">
              <a:solidFill>
                <a:srgbClr val="D600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026" name="Object 15"/>
          <p:cNvGraphicFramePr>
            <a:graphicFrameLocks noChangeAspect="1"/>
          </p:cNvGraphicFramePr>
          <p:nvPr/>
        </p:nvGraphicFramePr>
        <p:xfrm>
          <a:off x="2578100" y="330676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30676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37779"/>
              </p:ext>
            </p:extLst>
          </p:nvPr>
        </p:nvGraphicFramePr>
        <p:xfrm>
          <a:off x="2482850" y="3330712"/>
          <a:ext cx="368300" cy="695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330712"/>
                        <a:ext cx="368300" cy="695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18"/>
          <p:cNvSpPr>
            <a:spLocks noChangeArrowheads="1"/>
          </p:cNvSpPr>
          <p:nvPr/>
        </p:nvSpPr>
        <p:spPr bwMode="auto">
          <a:xfrm>
            <a:off x="5258656" y="526971"/>
            <a:ext cx="3782888" cy="381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0g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endParaRPr lang="en-US" altLang="en-US" sz="2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21" name="Straight Connector 20"/>
          <p:cNvCxnSpPr>
            <a:cxnSpLocks noChangeShapeType="1"/>
          </p:cNvCxnSpPr>
          <p:nvPr/>
        </p:nvCxnSpPr>
        <p:spPr bwMode="auto">
          <a:xfrm rot="5400000">
            <a:off x="2400300" y="3010644"/>
            <a:ext cx="5410200" cy="0"/>
          </a:xfrm>
          <a:prstGeom prst="lin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022350" y="3157537"/>
            <a:ext cx="36576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z="2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20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60 .         =  112 (g)</a:t>
            </a:r>
          </a:p>
        </p:txBody>
      </p:sp>
    </p:spTree>
    <p:extLst>
      <p:ext uri="{BB962C8B-B14F-4D97-AF65-F5344CB8AC3E}">
        <p14:creationId xmlns:p14="http://schemas.microsoft.com/office/powerpoint/2010/main" val="1515001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0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0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0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0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0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0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" dur="500"/>
                                        <p:tgtEl>
                                          <p:spTgt spid="1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3" dur="500"/>
                                        <p:tgtEl>
                                          <p:spTgt spid="1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6" dur="500"/>
                                        <p:tgtEl>
                                          <p:spTgt spid="1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9" dur="500"/>
                                        <p:tgtEl>
                                          <p:spTgt spid="10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2" dur="500"/>
                                        <p:tgtEl>
                                          <p:spTgt spid="10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5" dur="500"/>
                                        <p:tgtEl>
                                          <p:spTgt spid="10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8" dur="500"/>
                                        <p:tgtEl>
                                          <p:spTgt spid="10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1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1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1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10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/>
                                        <p:tgtEl>
                                          <p:spTgt spid="10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10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10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10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10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10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10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10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10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10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10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8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" grpId="0" build="allAtOnce"/>
      <p:bldP spid="20" grpId="0"/>
      <p:bldP spid="20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17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17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175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175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175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3175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408694"/>
              </p:ext>
            </p:extLst>
          </p:nvPr>
        </p:nvGraphicFramePr>
        <p:xfrm>
          <a:off x="2578100" y="330676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30676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121419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285750" y="260648"/>
            <a:ext cx="84582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2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2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5 SGK/ 132</a:t>
            </a:r>
            <a:endParaRPr lang="en-US" altLang="en-US" sz="2200" u="sng" dirty="0">
              <a:solidFill>
                <a:srgbClr val="0000FF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/>
            <a:r>
              <a:rPr lang="en-US" altLang="en-US" sz="2200" dirty="0">
                <a:solidFill>
                  <a:srgbClr val="0000CC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Nhôm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tác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dụng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xit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sunfuric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theo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phương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trình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phản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ứng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  <a:p>
            <a:pPr eaLnBrk="1" hangingPunct="1"/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     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Al</a:t>
            </a:r>
            <a:r>
              <a:rPr lang="en-US" altLang="en-US" sz="22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O</a:t>
            </a:r>
            <a:r>
              <a:rPr lang="en-US" altLang="en-US" sz="22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3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+3H</a:t>
            </a:r>
            <a:r>
              <a:rPr lang="en-US" altLang="en-US" sz="22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SO</a:t>
            </a:r>
            <a:r>
              <a:rPr lang="en-US" altLang="en-US" sz="22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4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 Al</a:t>
            </a:r>
            <a:r>
              <a:rPr lang="en-US" altLang="en-US" sz="22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(SO</a:t>
            </a:r>
            <a:r>
              <a:rPr lang="en-US" altLang="en-US" sz="22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4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)</a:t>
            </a:r>
            <a:r>
              <a:rPr lang="en-US" altLang="en-US" sz="22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3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+3H</a:t>
            </a:r>
            <a:r>
              <a:rPr lang="en-US" altLang="en-US" sz="22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O</a:t>
            </a:r>
          </a:p>
          <a:p>
            <a:pPr eaLnBrk="1" hangingPunct="1"/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    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Tính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khối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lượng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muối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nhôm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sunfat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được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tạo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thành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nếu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đã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sử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dụng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58,8g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axit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sunfuric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nguyên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chất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tác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dụng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với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61,2g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nhôm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oxit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. Sau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phản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ứng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chất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nào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còn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dư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,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khối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lượng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bao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 err="1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nhiêu</a:t>
            </a:r>
            <a:r>
              <a:rPr lang="en-US" altLang="en-US" sz="2200" dirty="0">
                <a:solidFill>
                  <a:schemeClr val="tx2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?</a:t>
            </a:r>
            <a:r>
              <a:rPr lang="en-US" altLang="en-US" sz="2200" dirty="0">
                <a:solidFill>
                  <a:srgbClr val="0000CC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761905" y="2603870"/>
            <a:ext cx="1295400" cy="366713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sng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óm tắt</a:t>
            </a:r>
            <a:endParaRPr kumimoji="0" lang="en-US" altLang="en-US" sz="1800" b="0" i="0" u="none" strike="noStrike" kern="0" cap="none" spc="0" normalizeH="0" baseline="0" noProof="0" smtClean="0">
              <a:ln>
                <a:noFill/>
              </a:ln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-69849" y="3252527"/>
            <a:ext cx="39624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ts val="1800"/>
              <a:buFont typeface="Arial" panose="020B0604020202020204" pitchFamily="34" charset="0"/>
              <a:buChar char="-"/>
              <a:tabLst/>
              <a:defRPr/>
            </a:pPr>
            <a:r>
              <a:rPr kumimoji="0" lang="en-US" alt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kumimoji="0" lang="en-US" altLang="en-US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kumimoji="0" lang="en-US" alt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 m          = 49 (g)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ts val="1800"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kumimoji="0" lang="en-US" altLang="en-US" sz="1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kumimoji="0" lang="en-US" altLang="en-US" sz="1400" b="0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altLang="en-US" sz="1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kumimoji="0" lang="en-US" altLang="en-US" sz="1400" b="0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kumimoji="0" lang="en-US" altLang="en-US" sz="1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                                   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ts val="1800"/>
              <a:buFont typeface="Arial" panose="020B0604020202020204" pitchFamily="34" charset="0"/>
              <a:buNone/>
              <a:tabLst/>
              <a:defRPr/>
            </a:pPr>
            <a:r>
              <a:rPr lang="en-US" altLang="en-US" kern="0" dirty="0" smtClean="0"/>
              <a:t>             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m        =   60  ( g )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               </a:t>
            </a: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Al</a:t>
            </a:r>
            <a:r>
              <a:rPr kumimoji="0" lang="en-US" altLang="en-US" sz="1600" b="0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2</a:t>
            </a: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O</a:t>
            </a:r>
            <a:r>
              <a:rPr kumimoji="0" lang="en-US" altLang="en-US" sz="1600" b="0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cs typeface="Arial" panose="020B0604020202020204" pitchFamily="34" charset="0"/>
              </a:rPr>
              <a:t>3</a:t>
            </a:r>
            <a:endParaRPr kumimoji="0" lang="en-US" altLang="en-US" sz="16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63027" y="4927386"/>
            <a:ext cx="3505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alt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:    + m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                Al</a:t>
            </a:r>
            <a:r>
              <a:rPr kumimoji="0" lang="en-US" altLang="en-US" b="0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alt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SO4)</a:t>
            </a:r>
            <a:r>
              <a:rPr kumimoji="0" lang="en-US" altLang="en-US" b="0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kumimoji="0" lang="en-US" altLang="en-US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kumimoji="0" lang="en-US" altLang="en-US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kumimoji="0" lang="en-US" alt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kumimoji="0" lang="en-US" alt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kumimoji="0" lang="en-US" alt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</a:t>
            </a:r>
            <a:r>
              <a:rPr kumimoji="0" lang="en-US" alt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kumimoji="0" lang="en-US" altLang="en-US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kumimoji="0" lang="en-US" altLang="en-US" b="0" i="0" u="none" strike="noStrike" kern="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kumimoji="0" lang="en-US" alt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kern="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</a:t>
            </a:r>
            <a:r>
              <a:rPr kumimoji="0" lang="en-US" alt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= ?</a:t>
            </a:r>
            <a:endParaRPr kumimoji="0" lang="en-US" altLang="en-US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>
            <a:off x="3276600" y="3733800"/>
            <a:ext cx="0" cy="31242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effectLst/>
              <a:uLnTx/>
              <a:uFillTx/>
              <a:latin typeface="Garamond" panose="02020404030301010803" pitchFamily="18" charset="0"/>
              <a:cs typeface="Arial" panose="020B0604020202020204" pitchFamily="34" charset="0"/>
            </a:endParaRPr>
          </a:p>
        </p:txBody>
      </p:sp>
      <p:sp>
        <p:nvSpPr>
          <p:cNvPr id="23" name="Line 10"/>
          <p:cNvSpPr>
            <a:spLocks noChangeShapeType="1"/>
          </p:cNvSpPr>
          <p:nvPr/>
        </p:nvSpPr>
        <p:spPr bwMode="auto">
          <a:xfrm>
            <a:off x="76200" y="4692650"/>
            <a:ext cx="32004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effectLst/>
              <a:uLnTx/>
              <a:uFillTx/>
              <a:latin typeface="Garamond" panose="02020404030301010803" pitchFamily="18" charset="0"/>
              <a:cs typeface="Arial" panose="020B0604020202020204" pitchFamily="34" charset="0"/>
            </a:endParaRP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5295900" y="2416581"/>
            <a:ext cx="2012404" cy="430887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lv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2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  <a:r>
              <a:rPr lang="en-US" altLang="en-US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3232938" y="2964252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Số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mol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của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 H</a:t>
            </a:r>
            <a:r>
              <a:rPr kumimoji="0" lang="en-US" altLang="en-US" sz="2400" b="0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2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SO</a:t>
            </a:r>
            <a:r>
              <a:rPr kumimoji="0" lang="en-US" altLang="en-US" sz="2400" b="0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4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 :   </a:t>
            </a:r>
          </a:p>
        </p:txBody>
      </p:sp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87213"/>
              </p:ext>
            </p:extLst>
          </p:nvPr>
        </p:nvGraphicFramePr>
        <p:xfrm>
          <a:off x="5741188" y="2833052"/>
          <a:ext cx="3168352" cy="92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7" imgW="2070100" imgH="482600" progId="Equation.3">
                  <p:embed/>
                </p:oleObj>
              </mc:Choice>
              <mc:Fallback>
                <p:oleObj name="Equation" r:id="rId7" imgW="2070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188" y="2833052"/>
                        <a:ext cx="3168352" cy="925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3200400" y="3861998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Số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mol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của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 Al</a:t>
            </a:r>
            <a:r>
              <a:rPr kumimoji="0" lang="en-US" altLang="en-US" sz="2400" b="0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2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O</a:t>
            </a:r>
            <a:r>
              <a:rPr kumimoji="0" lang="en-US" altLang="en-US" sz="2400" b="0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3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cs typeface="Arial" panose="020B0604020202020204" pitchFamily="34" charset="0"/>
              </a:rPr>
              <a:t> :   </a:t>
            </a:r>
          </a:p>
        </p:txBody>
      </p:sp>
      <p:graphicFrame>
        <p:nvGraphicFramePr>
          <p:cNvPr id="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766379"/>
              </p:ext>
            </p:extLst>
          </p:nvPr>
        </p:nvGraphicFramePr>
        <p:xfrm>
          <a:off x="5711825" y="3973165"/>
          <a:ext cx="2901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9" imgW="2120900" imgH="482600" progId="Equation.3">
                  <p:embed/>
                </p:oleObj>
              </mc:Choice>
              <mc:Fallback>
                <p:oleObj name="Equation" r:id="rId9" imgW="2120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3973165"/>
                        <a:ext cx="29019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3293187" y="5392852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smtClean="0">
                <a:latin typeface="Times New Roman" panose="02020603050405020304" pitchFamily="18" charset="0"/>
              </a:rPr>
              <a:t>Theo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phương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trình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hóa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học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ta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có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7620000" y="54102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0" cap="none" spc="0" normalizeH="0" baseline="0" noProof="0" smtClean="0">
              <a:ln>
                <a:noFill/>
              </a:ln>
              <a:effectLst/>
              <a:uLnTx/>
              <a:uFillTx/>
              <a:cs typeface="Arial" panose="020B0604020202020204" pitchFamily="34" charset="0"/>
            </a:endParaRPr>
          </a:p>
        </p:txBody>
      </p:sp>
      <p:graphicFrame>
        <p:nvGraphicFramePr>
          <p:cNvPr id="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907027"/>
              </p:ext>
            </p:extLst>
          </p:nvPr>
        </p:nvGraphicFramePr>
        <p:xfrm>
          <a:off x="7467600" y="54864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11" imgW="952087" imgH="241195" progId="Equation.3">
                  <p:embed/>
                </p:oleObj>
              </mc:Choice>
              <mc:Fallback>
                <p:oleObj name="Equation" r:id="rId11" imgW="95208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8640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3892551" y="5827000"/>
            <a:ext cx="2438400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2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2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Al</a:t>
            </a:r>
            <a:r>
              <a:rPr kumimoji="0" lang="en-US" altLang="en-US" sz="2200" b="0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en-US" sz="2200" b="0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kumimoji="0" lang="en-US" altLang="en-US" sz="22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sp>
        <p:nvSpPr>
          <p:cNvPr id="2" name="Rectangle 1"/>
          <p:cNvSpPr/>
          <p:nvPr/>
        </p:nvSpPr>
        <p:spPr>
          <a:xfrm>
            <a:off x="3427847" y="4837099"/>
            <a:ext cx="550112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PTHH :    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Al</a:t>
            </a:r>
            <a:r>
              <a:rPr lang="en-US" alt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O</a:t>
            </a:r>
            <a:r>
              <a:rPr lang="en-US" alt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3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+3H</a:t>
            </a:r>
            <a:r>
              <a:rPr lang="en-US" alt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SO</a:t>
            </a:r>
            <a:r>
              <a:rPr lang="en-US" alt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4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 Al</a:t>
            </a:r>
            <a:r>
              <a:rPr lang="en-US" alt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(SO</a:t>
            </a:r>
            <a:r>
              <a:rPr lang="en-US" alt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4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)</a:t>
            </a:r>
            <a:r>
              <a:rPr lang="en-US" alt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3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+3H</a:t>
            </a:r>
            <a:r>
              <a:rPr lang="en-US" alt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altLang="en-US" sz="2200" dirty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9423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/>
      <p:bldP spid="24" grpId="0" animBg="1"/>
      <p:bldP spid="25" grpId="0"/>
      <p:bldP spid="27" grpId="0"/>
      <p:bldP spid="29" grpId="0"/>
      <p:bldP spid="32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7544" y="2494179"/>
            <a:ext cx="79928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zơ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n </a:t>
            </a:r>
            <a:r>
              <a:rPr lang="en-US" sz="24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ước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457200" lvl="0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lphaUcPeriod"/>
              <a:tabLst>
                <a:tab pos="1403350" algn="l"/>
                <a:tab pos="2971800" algn="l"/>
                <a:tab pos="470535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OH, Ca(OH)</a:t>
            </a:r>
            <a:r>
              <a:rPr lang="en-US" sz="2400" baseline="-300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Cu(OH)</a:t>
            </a:r>
            <a:r>
              <a:rPr lang="en-US" sz="2400" baseline="-300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Mg(OH)</a:t>
            </a:r>
            <a:r>
              <a:rPr lang="en-US" sz="2400" baseline="-300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			</a:t>
            </a:r>
          </a:p>
          <a:p>
            <a:pPr marL="457200" lvl="0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lphaUcPeriod"/>
              <a:tabLst>
                <a:tab pos="1403350" algn="l"/>
                <a:tab pos="2971800" algn="l"/>
                <a:tab pos="470535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. KOH,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O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O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Al(OH)</a:t>
            </a:r>
            <a:r>
              <a:rPr lang="en-US" sz="2400" baseline="-300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.  Ca(OH)</a:t>
            </a:r>
            <a:r>
              <a:rPr lang="en-US" sz="2400" baseline="-300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KOH,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)</a:t>
            </a:r>
            <a:r>
              <a:rPr lang="en-US" sz="2400" baseline="-300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O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			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.  A, B , C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7544" y="4437112"/>
            <a:ext cx="792088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ừ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ự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ủy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ước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ã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ỏ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í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đro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ã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óa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í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xi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ỉ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ệ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ề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ối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. 1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đro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x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. 1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x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8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x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 .8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x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x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. 2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đro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xi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02771" y="404664"/>
            <a:ext cx="856895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03350" algn="l"/>
                <a:tab pos="2971800" algn="l"/>
                <a:tab pos="4705350" algn="l"/>
              </a:tabLst>
            </a:pPr>
            <a:r>
              <a:rPr kumimoji="0" lang="it-IT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 Phản ứng nào dưới đây không phải là phản ứng thế: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>
                <a:tab pos="1403350" algn="l"/>
                <a:tab pos="2971800" algn="l"/>
                <a:tab pos="4705350" algn="l"/>
              </a:tabLst>
            </a:pPr>
            <a:r>
              <a:rPr kumimoji="0" lang="it-I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uO + H</a:t>
            </a:r>
            <a:r>
              <a:rPr kumimoji="0" lang="it-IT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it-I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-&gt; Cu + H</a:t>
            </a:r>
            <a:r>
              <a:rPr kumimoji="0" lang="it-IT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it-I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				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>
                <a:tab pos="1403350" algn="l"/>
                <a:tab pos="2971800" algn="l"/>
                <a:tab pos="4705350" algn="l"/>
              </a:tabLst>
            </a:pPr>
            <a:r>
              <a:rPr kumimoji="0" lang="it-I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. Mg +2HCl -&gt; MgCl</a:t>
            </a:r>
            <a:r>
              <a:rPr kumimoji="0" lang="it-IT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it-I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+ H</a:t>
            </a:r>
            <a:r>
              <a:rPr kumimoji="0" lang="it-IT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03350" algn="l"/>
                <a:tab pos="2971800" algn="l"/>
                <a:tab pos="4705350" algn="l"/>
              </a:tabLst>
            </a:pPr>
            <a:r>
              <a:rPr kumimoji="0" lang="it-I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. Ca(OH)</a:t>
            </a:r>
            <a:r>
              <a:rPr kumimoji="0" lang="it-IT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it-I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+ CO</a:t>
            </a:r>
            <a:r>
              <a:rPr kumimoji="0" lang="it-IT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it-I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-&gt; CaCO</a:t>
            </a:r>
            <a:r>
              <a:rPr kumimoji="0" lang="it-IT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it-I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+ H</a:t>
            </a:r>
            <a:r>
              <a:rPr kumimoji="0" lang="it-IT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it-I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		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03350" algn="l"/>
                <a:tab pos="2971800" algn="l"/>
                <a:tab pos="4705350" algn="l"/>
              </a:tabLst>
            </a:pPr>
            <a:r>
              <a:rPr kumimoji="0" lang="it-I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. Zn + CuSO</a:t>
            </a:r>
            <a:r>
              <a:rPr kumimoji="0" lang="it-IT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it-I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-&gt;ZnSO</a:t>
            </a:r>
            <a:r>
              <a:rPr kumimoji="0" lang="it-IT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it-I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+ Cu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467544" y="1557058"/>
            <a:ext cx="432048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7544" y="3645024"/>
            <a:ext cx="432048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67544" y="5589240"/>
            <a:ext cx="432048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347087" y="-27384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7" name="Freeform 5"/>
          <p:cNvSpPr>
            <a:spLocks/>
          </p:cNvSpPr>
          <p:nvPr/>
        </p:nvSpPr>
        <p:spPr bwMode="auto">
          <a:xfrm>
            <a:off x="-76200" y="160338"/>
            <a:ext cx="5257800" cy="4481512"/>
          </a:xfrm>
          <a:custGeom>
            <a:avLst/>
            <a:gdLst/>
            <a:ahLst/>
            <a:cxnLst>
              <a:cxn ang="0">
                <a:pos x="1522" y="275"/>
              </a:cxn>
              <a:cxn ang="0">
                <a:pos x="1429" y="206"/>
              </a:cxn>
              <a:cxn ang="0">
                <a:pos x="1141" y="69"/>
              </a:cxn>
              <a:cxn ang="0">
                <a:pos x="883" y="37"/>
              </a:cxn>
              <a:cxn ang="0">
                <a:pos x="858" y="0"/>
              </a:cxn>
              <a:cxn ang="0">
                <a:pos x="427" y="119"/>
              </a:cxn>
              <a:cxn ang="0">
                <a:pos x="101" y="544"/>
              </a:cxn>
              <a:cxn ang="0">
                <a:pos x="490" y="519"/>
              </a:cxn>
              <a:cxn ang="0">
                <a:pos x="527" y="657"/>
              </a:cxn>
              <a:cxn ang="0">
                <a:pos x="640" y="645"/>
              </a:cxn>
              <a:cxn ang="0">
                <a:pos x="683" y="839"/>
              </a:cxn>
              <a:cxn ang="0">
                <a:pos x="558" y="1390"/>
              </a:cxn>
              <a:cxn ang="0">
                <a:pos x="445" y="1590"/>
              </a:cxn>
              <a:cxn ang="0">
                <a:pos x="370" y="1865"/>
              </a:cxn>
              <a:cxn ang="0">
                <a:pos x="339" y="2298"/>
              </a:cxn>
              <a:cxn ang="0">
                <a:pos x="658" y="2679"/>
              </a:cxn>
              <a:cxn ang="0">
                <a:pos x="783" y="2729"/>
              </a:cxn>
              <a:cxn ang="0">
                <a:pos x="1153" y="2798"/>
              </a:cxn>
              <a:cxn ang="0">
                <a:pos x="1617" y="2798"/>
              </a:cxn>
              <a:cxn ang="0">
                <a:pos x="1559" y="2804"/>
              </a:cxn>
              <a:cxn ang="0">
                <a:pos x="1697" y="2679"/>
              </a:cxn>
              <a:cxn ang="0">
                <a:pos x="1867" y="2611"/>
              </a:cxn>
              <a:cxn ang="0">
                <a:pos x="2035" y="2454"/>
              </a:cxn>
              <a:cxn ang="0">
                <a:pos x="2148" y="2404"/>
              </a:cxn>
              <a:cxn ang="0">
                <a:pos x="2142" y="2197"/>
              </a:cxn>
              <a:cxn ang="0">
                <a:pos x="2268" y="1922"/>
              </a:cxn>
              <a:cxn ang="0">
                <a:pos x="2380" y="1709"/>
              </a:cxn>
              <a:cxn ang="0">
                <a:pos x="2799" y="1678"/>
              </a:cxn>
              <a:cxn ang="0">
                <a:pos x="2987" y="1465"/>
              </a:cxn>
              <a:cxn ang="0">
                <a:pos x="3082" y="1246"/>
              </a:cxn>
              <a:cxn ang="0">
                <a:pos x="3107" y="1133"/>
              </a:cxn>
              <a:cxn ang="0">
                <a:pos x="3037" y="801"/>
              </a:cxn>
              <a:cxn ang="0">
                <a:pos x="2812" y="726"/>
              </a:cxn>
              <a:cxn ang="0">
                <a:pos x="2636" y="663"/>
              </a:cxn>
              <a:cxn ang="0">
                <a:pos x="2461" y="576"/>
              </a:cxn>
              <a:cxn ang="0">
                <a:pos x="2405" y="457"/>
              </a:cxn>
              <a:cxn ang="0">
                <a:pos x="2073" y="325"/>
              </a:cxn>
              <a:cxn ang="0">
                <a:pos x="1810" y="288"/>
              </a:cxn>
              <a:cxn ang="0">
                <a:pos x="1635" y="263"/>
              </a:cxn>
              <a:cxn ang="0">
                <a:pos x="1522" y="275"/>
              </a:cxn>
            </a:cxnLst>
            <a:rect l="0" t="0" r="r" b="b"/>
            <a:pathLst>
              <a:path w="3114" h="2823">
                <a:moveTo>
                  <a:pt x="1522" y="275"/>
                </a:moveTo>
                <a:cubicBezTo>
                  <a:pt x="1491" y="311"/>
                  <a:pt x="1466" y="181"/>
                  <a:pt x="1429" y="206"/>
                </a:cubicBezTo>
                <a:cubicBezTo>
                  <a:pt x="1339" y="194"/>
                  <a:pt x="1227" y="107"/>
                  <a:pt x="1141" y="69"/>
                </a:cubicBezTo>
                <a:cubicBezTo>
                  <a:pt x="1050" y="41"/>
                  <a:pt x="930" y="48"/>
                  <a:pt x="883" y="37"/>
                </a:cubicBezTo>
                <a:cubicBezTo>
                  <a:pt x="875" y="25"/>
                  <a:pt x="870" y="8"/>
                  <a:pt x="858" y="0"/>
                </a:cubicBezTo>
                <a:cubicBezTo>
                  <a:pt x="809" y="25"/>
                  <a:pt x="553" y="28"/>
                  <a:pt x="427" y="119"/>
                </a:cubicBezTo>
                <a:cubicBezTo>
                  <a:pt x="301" y="210"/>
                  <a:pt x="91" y="477"/>
                  <a:pt x="101" y="544"/>
                </a:cubicBezTo>
                <a:cubicBezTo>
                  <a:pt x="0" y="645"/>
                  <a:pt x="460" y="398"/>
                  <a:pt x="490" y="519"/>
                </a:cubicBezTo>
                <a:cubicBezTo>
                  <a:pt x="495" y="540"/>
                  <a:pt x="522" y="636"/>
                  <a:pt x="527" y="657"/>
                </a:cubicBezTo>
                <a:cubicBezTo>
                  <a:pt x="535" y="691"/>
                  <a:pt x="640" y="645"/>
                  <a:pt x="640" y="645"/>
                </a:cubicBezTo>
                <a:cubicBezTo>
                  <a:pt x="636" y="770"/>
                  <a:pt x="690" y="714"/>
                  <a:pt x="683" y="839"/>
                </a:cubicBezTo>
                <a:cubicBezTo>
                  <a:pt x="672" y="1044"/>
                  <a:pt x="678" y="1228"/>
                  <a:pt x="558" y="1390"/>
                </a:cubicBezTo>
                <a:cubicBezTo>
                  <a:pt x="518" y="1515"/>
                  <a:pt x="476" y="1511"/>
                  <a:pt x="445" y="1590"/>
                </a:cubicBezTo>
                <a:cubicBezTo>
                  <a:pt x="421" y="1685"/>
                  <a:pt x="386" y="1768"/>
                  <a:pt x="370" y="1865"/>
                </a:cubicBezTo>
                <a:cubicBezTo>
                  <a:pt x="360" y="1982"/>
                  <a:pt x="291" y="2162"/>
                  <a:pt x="339" y="2298"/>
                </a:cubicBezTo>
                <a:cubicBezTo>
                  <a:pt x="387" y="2434"/>
                  <a:pt x="584" y="2607"/>
                  <a:pt x="658" y="2679"/>
                </a:cubicBezTo>
                <a:cubicBezTo>
                  <a:pt x="700" y="2708"/>
                  <a:pt x="733" y="2717"/>
                  <a:pt x="783" y="2729"/>
                </a:cubicBezTo>
                <a:cubicBezTo>
                  <a:pt x="872" y="2788"/>
                  <a:pt x="1052" y="2775"/>
                  <a:pt x="1153" y="2798"/>
                </a:cubicBezTo>
                <a:cubicBezTo>
                  <a:pt x="1268" y="2823"/>
                  <a:pt x="1536" y="2800"/>
                  <a:pt x="1617" y="2798"/>
                </a:cubicBezTo>
                <a:cubicBezTo>
                  <a:pt x="1742" y="2698"/>
                  <a:pt x="1536" y="2822"/>
                  <a:pt x="1559" y="2804"/>
                </a:cubicBezTo>
                <a:cubicBezTo>
                  <a:pt x="1736" y="2663"/>
                  <a:pt x="1575" y="2818"/>
                  <a:pt x="1697" y="2679"/>
                </a:cubicBezTo>
                <a:cubicBezTo>
                  <a:pt x="1736" y="2635"/>
                  <a:pt x="1818" y="2644"/>
                  <a:pt x="1867" y="2611"/>
                </a:cubicBezTo>
                <a:cubicBezTo>
                  <a:pt x="1923" y="2574"/>
                  <a:pt x="1985" y="2483"/>
                  <a:pt x="2035" y="2454"/>
                </a:cubicBezTo>
                <a:cubicBezTo>
                  <a:pt x="2073" y="2429"/>
                  <a:pt x="2105" y="2418"/>
                  <a:pt x="2148" y="2404"/>
                </a:cubicBezTo>
                <a:cubicBezTo>
                  <a:pt x="2179" y="2353"/>
                  <a:pt x="2126" y="2284"/>
                  <a:pt x="2142" y="2197"/>
                </a:cubicBezTo>
                <a:cubicBezTo>
                  <a:pt x="2162" y="2117"/>
                  <a:pt x="2228" y="2003"/>
                  <a:pt x="2268" y="1922"/>
                </a:cubicBezTo>
                <a:cubicBezTo>
                  <a:pt x="2288" y="1890"/>
                  <a:pt x="2297" y="1742"/>
                  <a:pt x="2380" y="1709"/>
                </a:cubicBezTo>
                <a:cubicBezTo>
                  <a:pt x="2561" y="1721"/>
                  <a:pt x="2617" y="1688"/>
                  <a:pt x="2799" y="1678"/>
                </a:cubicBezTo>
                <a:cubicBezTo>
                  <a:pt x="2906" y="1641"/>
                  <a:pt x="2900" y="1522"/>
                  <a:pt x="2987" y="1465"/>
                </a:cubicBezTo>
                <a:cubicBezTo>
                  <a:pt x="3002" y="1386"/>
                  <a:pt x="3068" y="1327"/>
                  <a:pt x="3082" y="1246"/>
                </a:cubicBezTo>
                <a:cubicBezTo>
                  <a:pt x="3092" y="1193"/>
                  <a:pt x="3114" y="1207"/>
                  <a:pt x="3107" y="1133"/>
                </a:cubicBezTo>
                <a:cubicBezTo>
                  <a:pt x="3100" y="1059"/>
                  <a:pt x="3086" y="869"/>
                  <a:pt x="3037" y="801"/>
                </a:cubicBezTo>
                <a:cubicBezTo>
                  <a:pt x="3026" y="738"/>
                  <a:pt x="2833" y="728"/>
                  <a:pt x="2812" y="726"/>
                </a:cubicBezTo>
                <a:cubicBezTo>
                  <a:pt x="2752" y="706"/>
                  <a:pt x="2696" y="679"/>
                  <a:pt x="2636" y="663"/>
                </a:cubicBezTo>
                <a:cubicBezTo>
                  <a:pt x="2574" y="622"/>
                  <a:pt x="2533" y="593"/>
                  <a:pt x="2461" y="576"/>
                </a:cubicBezTo>
                <a:cubicBezTo>
                  <a:pt x="2410" y="499"/>
                  <a:pt x="2474" y="498"/>
                  <a:pt x="2405" y="457"/>
                </a:cubicBezTo>
                <a:cubicBezTo>
                  <a:pt x="2297" y="392"/>
                  <a:pt x="2196" y="357"/>
                  <a:pt x="2073" y="325"/>
                </a:cubicBezTo>
                <a:cubicBezTo>
                  <a:pt x="1970" y="257"/>
                  <a:pt x="2063" y="309"/>
                  <a:pt x="1810" y="288"/>
                </a:cubicBezTo>
                <a:cubicBezTo>
                  <a:pt x="1751" y="283"/>
                  <a:pt x="1694" y="270"/>
                  <a:pt x="1635" y="263"/>
                </a:cubicBezTo>
                <a:cubicBezTo>
                  <a:pt x="1587" y="261"/>
                  <a:pt x="1556" y="284"/>
                  <a:pt x="1522" y="275"/>
                </a:cubicBezTo>
                <a:close/>
              </a:path>
            </a:pathLst>
          </a:custGeom>
          <a:solidFill>
            <a:srgbClr val="FF99FF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 fontAlgn="base">
              <a:spcBef>
                <a:spcPct val="15000"/>
              </a:spcBef>
              <a:spcAft>
                <a:spcPct val="0"/>
              </a:spcAft>
              <a:defRPr/>
            </a:pPr>
            <a:endParaRPr lang="en-US" b="1">
              <a:solidFill>
                <a:srgbClr val="0000CC"/>
              </a:solidFill>
              <a:latin typeface=".VnAvant" pitchFamily="34" charset="0"/>
            </a:endParaRPr>
          </a:p>
        </p:txBody>
      </p:sp>
      <p:sp>
        <p:nvSpPr>
          <p:cNvPr id="10243" name="Freeform 2"/>
          <p:cNvSpPr>
            <a:spLocks/>
          </p:cNvSpPr>
          <p:nvPr/>
        </p:nvSpPr>
        <p:spPr bwMode="auto">
          <a:xfrm>
            <a:off x="3505200" y="2819400"/>
            <a:ext cx="1600200" cy="1371600"/>
          </a:xfrm>
          <a:custGeom>
            <a:avLst/>
            <a:gdLst>
              <a:gd name="T0" fmla="*/ 2147483647 w 1087"/>
              <a:gd name="T1" fmla="*/ 2147483647 h 1040"/>
              <a:gd name="T2" fmla="*/ 2147483647 w 1087"/>
              <a:gd name="T3" fmla="*/ 2147483647 h 1040"/>
              <a:gd name="T4" fmla="*/ 2147483647 w 1087"/>
              <a:gd name="T5" fmla="*/ 2147483647 h 1040"/>
              <a:gd name="T6" fmla="*/ 2147483647 w 1087"/>
              <a:gd name="T7" fmla="*/ 2147483647 h 1040"/>
              <a:gd name="T8" fmla="*/ 2147483647 w 1087"/>
              <a:gd name="T9" fmla="*/ 2147483647 h 1040"/>
              <a:gd name="T10" fmla="*/ 2147483647 w 1087"/>
              <a:gd name="T11" fmla="*/ 2147483647 h 1040"/>
              <a:gd name="T12" fmla="*/ 2147483647 w 1087"/>
              <a:gd name="T13" fmla="*/ 2147483647 h 1040"/>
              <a:gd name="T14" fmla="*/ 2147483647 w 1087"/>
              <a:gd name="T15" fmla="*/ 2147483647 h 1040"/>
              <a:gd name="T16" fmla="*/ 2147483647 w 1087"/>
              <a:gd name="T17" fmla="*/ 2147483647 h 1040"/>
              <a:gd name="T18" fmla="*/ 2147483647 w 1087"/>
              <a:gd name="T19" fmla="*/ 2147483647 h 1040"/>
              <a:gd name="T20" fmla="*/ 2147483647 w 1087"/>
              <a:gd name="T21" fmla="*/ 2147483647 h 1040"/>
              <a:gd name="T22" fmla="*/ 2147483647 w 1087"/>
              <a:gd name="T23" fmla="*/ 2147483647 h 1040"/>
              <a:gd name="T24" fmla="*/ 2147483647 w 1087"/>
              <a:gd name="T25" fmla="*/ 2147483647 h 1040"/>
              <a:gd name="T26" fmla="*/ 2147483647 w 1087"/>
              <a:gd name="T27" fmla="*/ 2147483647 h 1040"/>
              <a:gd name="T28" fmla="*/ 2147483647 w 1087"/>
              <a:gd name="T29" fmla="*/ 2147483647 h 1040"/>
              <a:gd name="T30" fmla="*/ 2147483647 w 1087"/>
              <a:gd name="T31" fmla="*/ 2147483647 h 1040"/>
              <a:gd name="T32" fmla="*/ 2147483647 w 1087"/>
              <a:gd name="T33" fmla="*/ 2147483647 h 1040"/>
              <a:gd name="T34" fmla="*/ 2147483647 w 1087"/>
              <a:gd name="T35" fmla="*/ 2147483647 h 1040"/>
              <a:gd name="T36" fmla="*/ 2147483647 w 1087"/>
              <a:gd name="T37" fmla="*/ 2147483647 h 1040"/>
              <a:gd name="T38" fmla="*/ 2147483647 w 1087"/>
              <a:gd name="T39" fmla="*/ 2147483647 h 1040"/>
              <a:gd name="T40" fmla="*/ 2147483647 w 1087"/>
              <a:gd name="T41" fmla="*/ 2147483647 h 1040"/>
              <a:gd name="T42" fmla="*/ 2147483647 w 1087"/>
              <a:gd name="T43" fmla="*/ 2147483647 h 1040"/>
              <a:gd name="T44" fmla="*/ 2147483647 w 1087"/>
              <a:gd name="T45" fmla="*/ 2147483647 h 1040"/>
              <a:gd name="T46" fmla="*/ 2147483647 w 1087"/>
              <a:gd name="T47" fmla="*/ 2147483647 h 1040"/>
              <a:gd name="T48" fmla="*/ 2147483647 w 1087"/>
              <a:gd name="T49" fmla="*/ 2147483647 h 1040"/>
              <a:gd name="T50" fmla="*/ 2147483647 w 1087"/>
              <a:gd name="T51" fmla="*/ 2147483647 h 1040"/>
              <a:gd name="T52" fmla="*/ 2147483647 w 1087"/>
              <a:gd name="T53" fmla="*/ 2147483647 h 1040"/>
              <a:gd name="T54" fmla="*/ 2147483647 w 1087"/>
              <a:gd name="T55" fmla="*/ 2147483647 h 1040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087"/>
              <a:gd name="T85" fmla="*/ 0 h 1040"/>
              <a:gd name="T86" fmla="*/ 1087 w 1087"/>
              <a:gd name="T87" fmla="*/ 1040 h 1040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087" h="1040">
                <a:moveTo>
                  <a:pt x="724" y="38"/>
                </a:moveTo>
                <a:cubicBezTo>
                  <a:pt x="609" y="0"/>
                  <a:pt x="534" y="24"/>
                  <a:pt x="411" y="38"/>
                </a:cubicBezTo>
                <a:cubicBezTo>
                  <a:pt x="360" y="51"/>
                  <a:pt x="309" y="59"/>
                  <a:pt x="260" y="76"/>
                </a:cubicBezTo>
                <a:cubicBezTo>
                  <a:pt x="239" y="138"/>
                  <a:pt x="218" y="201"/>
                  <a:pt x="198" y="263"/>
                </a:cubicBezTo>
                <a:cubicBezTo>
                  <a:pt x="189" y="292"/>
                  <a:pt x="165" y="314"/>
                  <a:pt x="148" y="339"/>
                </a:cubicBezTo>
                <a:cubicBezTo>
                  <a:pt x="115" y="389"/>
                  <a:pt x="79" y="433"/>
                  <a:pt x="60" y="489"/>
                </a:cubicBezTo>
                <a:cubicBezTo>
                  <a:pt x="46" y="584"/>
                  <a:pt x="0" y="763"/>
                  <a:pt x="110" y="802"/>
                </a:cubicBezTo>
                <a:cubicBezTo>
                  <a:pt x="195" y="885"/>
                  <a:pt x="92" y="798"/>
                  <a:pt x="210" y="852"/>
                </a:cubicBezTo>
                <a:cubicBezTo>
                  <a:pt x="237" y="865"/>
                  <a:pt x="260" y="885"/>
                  <a:pt x="285" y="902"/>
                </a:cubicBezTo>
                <a:cubicBezTo>
                  <a:pt x="315" y="922"/>
                  <a:pt x="399" y="940"/>
                  <a:pt x="436" y="952"/>
                </a:cubicBezTo>
                <a:cubicBezTo>
                  <a:pt x="483" y="984"/>
                  <a:pt x="533" y="997"/>
                  <a:pt x="586" y="1015"/>
                </a:cubicBezTo>
                <a:cubicBezTo>
                  <a:pt x="598" y="1019"/>
                  <a:pt x="611" y="1023"/>
                  <a:pt x="623" y="1027"/>
                </a:cubicBezTo>
                <a:cubicBezTo>
                  <a:pt x="636" y="1031"/>
                  <a:pt x="661" y="1040"/>
                  <a:pt x="661" y="1040"/>
                </a:cubicBezTo>
                <a:cubicBezTo>
                  <a:pt x="690" y="1032"/>
                  <a:pt x="728" y="1028"/>
                  <a:pt x="749" y="1002"/>
                </a:cubicBezTo>
                <a:cubicBezTo>
                  <a:pt x="757" y="992"/>
                  <a:pt x="752" y="974"/>
                  <a:pt x="761" y="965"/>
                </a:cubicBezTo>
                <a:cubicBezTo>
                  <a:pt x="770" y="956"/>
                  <a:pt x="787" y="958"/>
                  <a:pt x="799" y="952"/>
                </a:cubicBezTo>
                <a:cubicBezTo>
                  <a:pt x="890" y="906"/>
                  <a:pt x="784" y="943"/>
                  <a:pt x="874" y="915"/>
                </a:cubicBezTo>
                <a:cubicBezTo>
                  <a:pt x="903" y="885"/>
                  <a:pt x="974" y="839"/>
                  <a:pt x="974" y="839"/>
                </a:cubicBezTo>
                <a:cubicBezTo>
                  <a:pt x="1018" y="715"/>
                  <a:pt x="1043" y="588"/>
                  <a:pt x="1087" y="464"/>
                </a:cubicBezTo>
                <a:cubicBezTo>
                  <a:pt x="1079" y="451"/>
                  <a:pt x="1076" y="432"/>
                  <a:pt x="1062" y="426"/>
                </a:cubicBezTo>
                <a:cubicBezTo>
                  <a:pt x="1050" y="421"/>
                  <a:pt x="1037" y="439"/>
                  <a:pt x="1024" y="439"/>
                </a:cubicBezTo>
                <a:cubicBezTo>
                  <a:pt x="1007" y="439"/>
                  <a:pt x="991" y="430"/>
                  <a:pt x="974" y="426"/>
                </a:cubicBezTo>
                <a:cubicBezTo>
                  <a:pt x="966" y="414"/>
                  <a:pt x="955" y="403"/>
                  <a:pt x="949" y="389"/>
                </a:cubicBezTo>
                <a:cubicBezTo>
                  <a:pt x="938" y="365"/>
                  <a:pt x="924" y="313"/>
                  <a:pt x="924" y="313"/>
                </a:cubicBezTo>
                <a:cubicBezTo>
                  <a:pt x="915" y="246"/>
                  <a:pt x="914" y="154"/>
                  <a:pt x="861" y="101"/>
                </a:cubicBezTo>
                <a:cubicBezTo>
                  <a:pt x="831" y="71"/>
                  <a:pt x="788" y="64"/>
                  <a:pt x="749" y="51"/>
                </a:cubicBezTo>
                <a:cubicBezTo>
                  <a:pt x="736" y="47"/>
                  <a:pt x="698" y="38"/>
                  <a:pt x="711" y="38"/>
                </a:cubicBezTo>
                <a:cubicBezTo>
                  <a:pt x="715" y="38"/>
                  <a:pt x="720" y="38"/>
                  <a:pt x="724" y="38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61796" name="Freeform 4"/>
          <p:cNvSpPr>
            <a:spLocks/>
          </p:cNvSpPr>
          <p:nvPr/>
        </p:nvSpPr>
        <p:spPr bwMode="auto">
          <a:xfrm>
            <a:off x="4649018" y="213072"/>
            <a:ext cx="4454525" cy="3714750"/>
          </a:xfrm>
          <a:custGeom>
            <a:avLst/>
            <a:gdLst/>
            <a:ahLst/>
            <a:cxnLst>
              <a:cxn ang="0">
                <a:pos x="0" y="1565"/>
              </a:cxn>
              <a:cxn ang="0">
                <a:pos x="188" y="1403"/>
              </a:cxn>
              <a:cxn ang="0">
                <a:pos x="313" y="1252"/>
              </a:cxn>
              <a:cxn ang="0">
                <a:pos x="464" y="1127"/>
              </a:cxn>
              <a:cxn ang="0">
                <a:pos x="514" y="939"/>
              </a:cxn>
              <a:cxn ang="0">
                <a:pos x="589" y="714"/>
              </a:cxn>
              <a:cxn ang="0">
                <a:pos x="802" y="514"/>
              </a:cxn>
              <a:cxn ang="0">
                <a:pos x="1390" y="113"/>
              </a:cxn>
              <a:cxn ang="0">
                <a:pos x="1666" y="176"/>
              </a:cxn>
              <a:cxn ang="0">
                <a:pos x="1854" y="63"/>
              </a:cxn>
              <a:cxn ang="0">
                <a:pos x="2179" y="0"/>
              </a:cxn>
              <a:cxn ang="0">
                <a:pos x="2354" y="38"/>
              </a:cxn>
              <a:cxn ang="0">
                <a:pos x="2467" y="125"/>
              </a:cxn>
              <a:cxn ang="0">
                <a:pos x="2517" y="163"/>
              </a:cxn>
              <a:cxn ang="0">
                <a:pos x="2605" y="176"/>
              </a:cxn>
              <a:cxn ang="0">
                <a:pos x="2680" y="226"/>
              </a:cxn>
              <a:cxn ang="0">
                <a:pos x="2755" y="726"/>
              </a:cxn>
              <a:cxn ang="0">
                <a:pos x="2768" y="839"/>
              </a:cxn>
              <a:cxn ang="0">
                <a:pos x="2793" y="1014"/>
              </a:cxn>
              <a:cxn ang="0">
                <a:pos x="2755" y="1678"/>
              </a:cxn>
              <a:cxn ang="0">
                <a:pos x="2667" y="2054"/>
              </a:cxn>
              <a:cxn ang="0">
                <a:pos x="2242" y="2254"/>
              </a:cxn>
              <a:cxn ang="0">
                <a:pos x="2041" y="2242"/>
              </a:cxn>
              <a:cxn ang="0">
                <a:pos x="1991" y="2229"/>
              </a:cxn>
              <a:cxn ang="0">
                <a:pos x="1879" y="2217"/>
              </a:cxn>
              <a:cxn ang="0">
                <a:pos x="1841" y="2192"/>
              </a:cxn>
              <a:cxn ang="0">
                <a:pos x="1803" y="2179"/>
              </a:cxn>
              <a:cxn ang="0">
                <a:pos x="1691" y="2104"/>
              </a:cxn>
              <a:cxn ang="0">
                <a:pos x="1553" y="2066"/>
              </a:cxn>
              <a:cxn ang="0">
                <a:pos x="1478" y="2116"/>
              </a:cxn>
              <a:cxn ang="0">
                <a:pos x="1403" y="2217"/>
              </a:cxn>
              <a:cxn ang="0">
                <a:pos x="1065" y="2267"/>
              </a:cxn>
              <a:cxn ang="0">
                <a:pos x="664" y="2179"/>
              </a:cxn>
              <a:cxn ang="0">
                <a:pos x="313" y="2079"/>
              </a:cxn>
              <a:cxn ang="0">
                <a:pos x="288" y="1929"/>
              </a:cxn>
              <a:cxn ang="0">
                <a:pos x="238" y="1941"/>
              </a:cxn>
              <a:cxn ang="0">
                <a:pos x="138" y="1979"/>
              </a:cxn>
              <a:cxn ang="0">
                <a:pos x="151" y="1766"/>
              </a:cxn>
              <a:cxn ang="0">
                <a:pos x="0" y="1565"/>
              </a:cxn>
            </a:cxnLst>
            <a:rect l="0" t="0" r="r" b="b"/>
            <a:pathLst>
              <a:path w="2806" h="2340">
                <a:moveTo>
                  <a:pt x="0" y="1565"/>
                </a:moveTo>
                <a:cubicBezTo>
                  <a:pt x="63" y="1554"/>
                  <a:pt x="126" y="1419"/>
                  <a:pt x="188" y="1403"/>
                </a:cubicBezTo>
                <a:cubicBezTo>
                  <a:pt x="255" y="1353"/>
                  <a:pt x="271" y="1292"/>
                  <a:pt x="313" y="1252"/>
                </a:cubicBezTo>
                <a:cubicBezTo>
                  <a:pt x="340" y="1229"/>
                  <a:pt x="437" y="1187"/>
                  <a:pt x="464" y="1127"/>
                </a:cubicBezTo>
                <a:cubicBezTo>
                  <a:pt x="488" y="1026"/>
                  <a:pt x="438" y="1013"/>
                  <a:pt x="514" y="939"/>
                </a:cubicBezTo>
                <a:cubicBezTo>
                  <a:pt x="551" y="865"/>
                  <a:pt x="543" y="783"/>
                  <a:pt x="589" y="714"/>
                </a:cubicBezTo>
                <a:cubicBezTo>
                  <a:pt x="640" y="638"/>
                  <a:pt x="739" y="575"/>
                  <a:pt x="802" y="514"/>
                </a:cubicBezTo>
                <a:cubicBezTo>
                  <a:pt x="1045" y="535"/>
                  <a:pt x="1161" y="172"/>
                  <a:pt x="1390" y="113"/>
                </a:cubicBezTo>
                <a:cubicBezTo>
                  <a:pt x="1452" y="97"/>
                  <a:pt x="1604" y="206"/>
                  <a:pt x="1666" y="176"/>
                </a:cubicBezTo>
                <a:cubicBezTo>
                  <a:pt x="1737" y="203"/>
                  <a:pt x="1806" y="59"/>
                  <a:pt x="1854" y="63"/>
                </a:cubicBezTo>
                <a:cubicBezTo>
                  <a:pt x="1884" y="48"/>
                  <a:pt x="2147" y="11"/>
                  <a:pt x="2179" y="0"/>
                </a:cubicBezTo>
                <a:cubicBezTo>
                  <a:pt x="2252" y="29"/>
                  <a:pt x="2314" y="9"/>
                  <a:pt x="2354" y="38"/>
                </a:cubicBezTo>
                <a:cubicBezTo>
                  <a:pt x="2433" y="19"/>
                  <a:pt x="2378" y="185"/>
                  <a:pt x="2467" y="125"/>
                </a:cubicBezTo>
                <a:cubicBezTo>
                  <a:pt x="2495" y="106"/>
                  <a:pt x="2484" y="167"/>
                  <a:pt x="2517" y="163"/>
                </a:cubicBezTo>
                <a:cubicBezTo>
                  <a:pt x="2546" y="167"/>
                  <a:pt x="2577" y="165"/>
                  <a:pt x="2605" y="176"/>
                </a:cubicBezTo>
                <a:cubicBezTo>
                  <a:pt x="2633" y="187"/>
                  <a:pt x="2680" y="226"/>
                  <a:pt x="2680" y="226"/>
                </a:cubicBezTo>
                <a:cubicBezTo>
                  <a:pt x="2733" y="389"/>
                  <a:pt x="2691" y="567"/>
                  <a:pt x="2755" y="726"/>
                </a:cubicBezTo>
                <a:cubicBezTo>
                  <a:pt x="2759" y="764"/>
                  <a:pt x="2763" y="801"/>
                  <a:pt x="2768" y="839"/>
                </a:cubicBezTo>
                <a:cubicBezTo>
                  <a:pt x="2776" y="897"/>
                  <a:pt x="2793" y="1014"/>
                  <a:pt x="2793" y="1014"/>
                </a:cubicBezTo>
                <a:cubicBezTo>
                  <a:pt x="2784" y="1381"/>
                  <a:pt x="2806" y="1435"/>
                  <a:pt x="2755" y="1678"/>
                </a:cubicBezTo>
                <a:cubicBezTo>
                  <a:pt x="2746" y="1799"/>
                  <a:pt x="2760" y="1961"/>
                  <a:pt x="2667" y="2054"/>
                </a:cubicBezTo>
                <a:cubicBezTo>
                  <a:pt x="2609" y="2232"/>
                  <a:pt x="2396" y="2238"/>
                  <a:pt x="2242" y="2254"/>
                </a:cubicBezTo>
                <a:cubicBezTo>
                  <a:pt x="2182" y="2275"/>
                  <a:pt x="2103" y="2249"/>
                  <a:pt x="2041" y="2242"/>
                </a:cubicBezTo>
                <a:cubicBezTo>
                  <a:pt x="2024" y="2238"/>
                  <a:pt x="2008" y="2232"/>
                  <a:pt x="1991" y="2229"/>
                </a:cubicBezTo>
                <a:cubicBezTo>
                  <a:pt x="1954" y="2223"/>
                  <a:pt x="1915" y="2226"/>
                  <a:pt x="1879" y="2217"/>
                </a:cubicBezTo>
                <a:cubicBezTo>
                  <a:pt x="1864" y="2213"/>
                  <a:pt x="1855" y="2199"/>
                  <a:pt x="1841" y="2192"/>
                </a:cubicBezTo>
                <a:cubicBezTo>
                  <a:pt x="1829" y="2186"/>
                  <a:pt x="1815" y="2185"/>
                  <a:pt x="1803" y="2179"/>
                </a:cubicBezTo>
                <a:cubicBezTo>
                  <a:pt x="1758" y="2156"/>
                  <a:pt x="1740" y="2120"/>
                  <a:pt x="1691" y="2104"/>
                </a:cubicBezTo>
                <a:cubicBezTo>
                  <a:pt x="1638" y="2051"/>
                  <a:pt x="1629" y="2052"/>
                  <a:pt x="1553" y="2066"/>
                </a:cubicBezTo>
                <a:cubicBezTo>
                  <a:pt x="1528" y="2083"/>
                  <a:pt x="1495" y="2091"/>
                  <a:pt x="1478" y="2116"/>
                </a:cubicBezTo>
                <a:cubicBezTo>
                  <a:pt x="1446" y="2165"/>
                  <a:pt x="1453" y="2184"/>
                  <a:pt x="1403" y="2217"/>
                </a:cubicBezTo>
                <a:cubicBezTo>
                  <a:pt x="1320" y="2340"/>
                  <a:pt x="1248" y="2275"/>
                  <a:pt x="1065" y="2267"/>
                </a:cubicBezTo>
                <a:cubicBezTo>
                  <a:pt x="880" y="2144"/>
                  <a:pt x="994" y="2194"/>
                  <a:pt x="664" y="2179"/>
                </a:cubicBezTo>
                <a:cubicBezTo>
                  <a:pt x="546" y="2149"/>
                  <a:pt x="429" y="2116"/>
                  <a:pt x="313" y="2079"/>
                </a:cubicBezTo>
                <a:cubicBezTo>
                  <a:pt x="298" y="2031"/>
                  <a:pt x="315" y="1972"/>
                  <a:pt x="288" y="1929"/>
                </a:cubicBezTo>
                <a:cubicBezTo>
                  <a:pt x="279" y="1914"/>
                  <a:pt x="255" y="1937"/>
                  <a:pt x="238" y="1941"/>
                </a:cubicBezTo>
                <a:cubicBezTo>
                  <a:pt x="217" y="2008"/>
                  <a:pt x="201" y="1994"/>
                  <a:pt x="138" y="1979"/>
                </a:cubicBezTo>
                <a:cubicBezTo>
                  <a:pt x="110" y="1923"/>
                  <a:pt x="151" y="1832"/>
                  <a:pt x="151" y="1766"/>
                </a:cubicBezTo>
                <a:cubicBezTo>
                  <a:pt x="151" y="1766"/>
                  <a:pt x="0" y="1565"/>
                  <a:pt x="0" y="1565"/>
                </a:cubicBezTo>
                <a:close/>
              </a:path>
            </a:pathLst>
          </a:custGeom>
          <a:solidFill>
            <a:srgbClr val="FF99FF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 fontAlgn="base">
              <a:spcBef>
                <a:spcPct val="15000"/>
              </a:spcBef>
              <a:spcAft>
                <a:spcPct val="0"/>
              </a:spcAft>
              <a:defRPr/>
            </a:pPr>
            <a:endParaRPr lang="en-US" b="1">
              <a:solidFill>
                <a:srgbClr val="FFFF00"/>
              </a:solidFill>
              <a:latin typeface=".VnAvant" pitchFamily="34" charset="0"/>
            </a:endParaRPr>
          </a:p>
        </p:txBody>
      </p:sp>
      <p:sp>
        <p:nvSpPr>
          <p:cNvPr id="161798" name="Freeform 6"/>
          <p:cNvSpPr>
            <a:spLocks/>
          </p:cNvSpPr>
          <p:nvPr/>
        </p:nvSpPr>
        <p:spPr bwMode="auto">
          <a:xfrm>
            <a:off x="158339" y="3618421"/>
            <a:ext cx="5029200" cy="3219450"/>
          </a:xfrm>
          <a:custGeom>
            <a:avLst/>
            <a:gdLst/>
            <a:ahLst/>
            <a:cxnLst>
              <a:cxn ang="0">
                <a:pos x="2318" y="43"/>
              </a:cxn>
              <a:cxn ang="0">
                <a:pos x="2268" y="56"/>
              </a:cxn>
              <a:cxn ang="0">
                <a:pos x="2243" y="93"/>
              </a:cxn>
              <a:cxn ang="0">
                <a:pos x="2118" y="156"/>
              </a:cxn>
              <a:cxn ang="0">
                <a:pos x="1930" y="269"/>
              </a:cxn>
              <a:cxn ang="0">
                <a:pos x="1717" y="469"/>
              </a:cxn>
              <a:cxn ang="0">
                <a:pos x="1442" y="457"/>
              </a:cxn>
              <a:cxn ang="0">
                <a:pos x="1103" y="381"/>
              </a:cxn>
              <a:cxn ang="0">
                <a:pos x="991" y="394"/>
              </a:cxn>
              <a:cxn ang="0">
                <a:pos x="966" y="494"/>
              </a:cxn>
              <a:cxn ang="0">
                <a:pos x="891" y="657"/>
              </a:cxn>
              <a:cxn ang="0">
                <a:pos x="740" y="707"/>
              </a:cxn>
              <a:cxn ang="0">
                <a:pos x="502" y="832"/>
              </a:cxn>
              <a:cxn ang="0">
                <a:pos x="427" y="870"/>
              </a:cxn>
              <a:cxn ang="0">
                <a:pos x="264" y="982"/>
              </a:cxn>
              <a:cxn ang="0">
                <a:pos x="114" y="1120"/>
              </a:cxn>
              <a:cxn ang="0">
                <a:pos x="77" y="1158"/>
              </a:cxn>
              <a:cxn ang="0">
                <a:pos x="39" y="1245"/>
              </a:cxn>
              <a:cxn ang="0">
                <a:pos x="2" y="1371"/>
              </a:cxn>
              <a:cxn ang="0">
                <a:pos x="14" y="1533"/>
              </a:cxn>
              <a:cxn ang="0">
                <a:pos x="102" y="1583"/>
              </a:cxn>
              <a:cxn ang="0">
                <a:pos x="415" y="1646"/>
              </a:cxn>
              <a:cxn ang="0">
                <a:pos x="603" y="1696"/>
              </a:cxn>
              <a:cxn ang="0">
                <a:pos x="815" y="1734"/>
              </a:cxn>
              <a:cxn ang="0">
                <a:pos x="1028" y="1784"/>
              </a:cxn>
              <a:cxn ang="0">
                <a:pos x="1179" y="1884"/>
              </a:cxn>
              <a:cxn ang="0">
                <a:pos x="1429" y="1859"/>
              </a:cxn>
              <a:cxn ang="0">
                <a:pos x="1755" y="1897"/>
              </a:cxn>
              <a:cxn ang="0">
                <a:pos x="2043" y="1859"/>
              </a:cxn>
              <a:cxn ang="0">
                <a:pos x="2331" y="1897"/>
              </a:cxn>
              <a:cxn ang="0">
                <a:pos x="2381" y="1834"/>
              </a:cxn>
              <a:cxn ang="0">
                <a:pos x="2406" y="1796"/>
              </a:cxn>
              <a:cxn ang="0">
                <a:pos x="2506" y="1771"/>
              </a:cxn>
              <a:cxn ang="0">
                <a:pos x="2719" y="1721"/>
              </a:cxn>
              <a:cxn ang="0">
                <a:pos x="2844" y="1659"/>
              </a:cxn>
              <a:cxn ang="0">
                <a:pos x="2869" y="1621"/>
              </a:cxn>
              <a:cxn ang="0">
                <a:pos x="2944" y="1571"/>
              </a:cxn>
              <a:cxn ang="0">
                <a:pos x="2957" y="1521"/>
              </a:cxn>
              <a:cxn ang="0">
                <a:pos x="3007" y="1421"/>
              </a:cxn>
              <a:cxn ang="0">
                <a:pos x="3044" y="1233"/>
              </a:cxn>
              <a:cxn ang="0">
                <a:pos x="3132" y="770"/>
              </a:cxn>
              <a:cxn ang="0">
                <a:pos x="3019" y="331"/>
              </a:cxn>
              <a:cxn ang="0">
                <a:pos x="2831" y="281"/>
              </a:cxn>
              <a:cxn ang="0">
                <a:pos x="2731" y="244"/>
              </a:cxn>
              <a:cxn ang="0">
                <a:pos x="2631" y="169"/>
              </a:cxn>
              <a:cxn ang="0">
                <a:pos x="2581" y="143"/>
              </a:cxn>
              <a:cxn ang="0">
                <a:pos x="2468" y="56"/>
              </a:cxn>
              <a:cxn ang="0">
                <a:pos x="2368" y="18"/>
              </a:cxn>
              <a:cxn ang="0">
                <a:pos x="2331" y="6"/>
              </a:cxn>
              <a:cxn ang="0">
                <a:pos x="2318" y="43"/>
              </a:cxn>
            </a:cxnLst>
            <a:rect l="0" t="0" r="r" b="b"/>
            <a:pathLst>
              <a:path w="3132" h="1934">
                <a:moveTo>
                  <a:pt x="2318" y="43"/>
                </a:moveTo>
                <a:cubicBezTo>
                  <a:pt x="2301" y="47"/>
                  <a:pt x="2282" y="46"/>
                  <a:pt x="2268" y="56"/>
                </a:cubicBezTo>
                <a:cubicBezTo>
                  <a:pt x="2256" y="64"/>
                  <a:pt x="2254" y="83"/>
                  <a:pt x="2243" y="93"/>
                </a:cubicBezTo>
                <a:cubicBezTo>
                  <a:pt x="2212" y="124"/>
                  <a:pt x="2170" y="127"/>
                  <a:pt x="2118" y="156"/>
                </a:cubicBezTo>
                <a:cubicBezTo>
                  <a:pt x="2096" y="219"/>
                  <a:pt x="1992" y="249"/>
                  <a:pt x="1930" y="269"/>
                </a:cubicBezTo>
                <a:cubicBezTo>
                  <a:pt x="1859" y="317"/>
                  <a:pt x="1800" y="449"/>
                  <a:pt x="1717" y="469"/>
                </a:cubicBezTo>
                <a:cubicBezTo>
                  <a:pt x="1625" y="465"/>
                  <a:pt x="1534" y="463"/>
                  <a:pt x="1442" y="457"/>
                </a:cubicBezTo>
                <a:cubicBezTo>
                  <a:pt x="1324" y="449"/>
                  <a:pt x="1216" y="410"/>
                  <a:pt x="1103" y="381"/>
                </a:cubicBezTo>
                <a:cubicBezTo>
                  <a:pt x="1066" y="385"/>
                  <a:pt x="1020" y="370"/>
                  <a:pt x="991" y="394"/>
                </a:cubicBezTo>
                <a:cubicBezTo>
                  <a:pt x="964" y="416"/>
                  <a:pt x="974" y="461"/>
                  <a:pt x="966" y="494"/>
                </a:cubicBezTo>
                <a:cubicBezTo>
                  <a:pt x="950" y="559"/>
                  <a:pt x="951" y="614"/>
                  <a:pt x="891" y="657"/>
                </a:cubicBezTo>
                <a:cubicBezTo>
                  <a:pt x="844" y="691"/>
                  <a:pt x="793" y="691"/>
                  <a:pt x="740" y="707"/>
                </a:cubicBezTo>
                <a:cubicBezTo>
                  <a:pt x="653" y="734"/>
                  <a:pt x="582" y="791"/>
                  <a:pt x="502" y="832"/>
                </a:cubicBezTo>
                <a:cubicBezTo>
                  <a:pt x="398" y="885"/>
                  <a:pt x="537" y="798"/>
                  <a:pt x="427" y="870"/>
                </a:cubicBezTo>
                <a:cubicBezTo>
                  <a:pt x="390" y="925"/>
                  <a:pt x="323" y="953"/>
                  <a:pt x="264" y="982"/>
                </a:cubicBezTo>
                <a:cubicBezTo>
                  <a:pt x="216" y="1032"/>
                  <a:pt x="164" y="1070"/>
                  <a:pt x="114" y="1120"/>
                </a:cubicBezTo>
                <a:cubicBezTo>
                  <a:pt x="102" y="1133"/>
                  <a:pt x="77" y="1158"/>
                  <a:pt x="77" y="1158"/>
                </a:cubicBezTo>
                <a:cubicBezTo>
                  <a:pt x="40" y="1262"/>
                  <a:pt x="95" y="1112"/>
                  <a:pt x="39" y="1245"/>
                </a:cubicBezTo>
                <a:cubicBezTo>
                  <a:pt x="22" y="1285"/>
                  <a:pt x="15" y="1330"/>
                  <a:pt x="2" y="1371"/>
                </a:cubicBezTo>
                <a:cubicBezTo>
                  <a:pt x="6" y="1425"/>
                  <a:pt x="0" y="1481"/>
                  <a:pt x="14" y="1533"/>
                </a:cubicBezTo>
                <a:cubicBezTo>
                  <a:pt x="17" y="1543"/>
                  <a:pt x="101" y="1583"/>
                  <a:pt x="102" y="1583"/>
                </a:cubicBezTo>
                <a:cubicBezTo>
                  <a:pt x="190" y="1622"/>
                  <a:pt x="319" y="1627"/>
                  <a:pt x="415" y="1646"/>
                </a:cubicBezTo>
                <a:cubicBezTo>
                  <a:pt x="478" y="1659"/>
                  <a:pt x="539" y="1685"/>
                  <a:pt x="603" y="1696"/>
                </a:cubicBezTo>
                <a:cubicBezTo>
                  <a:pt x="675" y="1708"/>
                  <a:pt x="744" y="1718"/>
                  <a:pt x="815" y="1734"/>
                </a:cubicBezTo>
                <a:cubicBezTo>
                  <a:pt x="879" y="1748"/>
                  <a:pt x="971" y="1751"/>
                  <a:pt x="1028" y="1784"/>
                </a:cubicBezTo>
                <a:cubicBezTo>
                  <a:pt x="1080" y="1815"/>
                  <a:pt x="1129" y="1851"/>
                  <a:pt x="1179" y="1884"/>
                </a:cubicBezTo>
                <a:cubicBezTo>
                  <a:pt x="1254" y="1934"/>
                  <a:pt x="1352" y="1808"/>
                  <a:pt x="1429" y="1859"/>
                </a:cubicBezTo>
                <a:cubicBezTo>
                  <a:pt x="1519" y="1877"/>
                  <a:pt x="1670" y="1876"/>
                  <a:pt x="1755" y="1897"/>
                </a:cubicBezTo>
                <a:cubicBezTo>
                  <a:pt x="1857" y="1897"/>
                  <a:pt x="1947" y="1859"/>
                  <a:pt x="2043" y="1859"/>
                </a:cubicBezTo>
                <a:cubicBezTo>
                  <a:pt x="2171" y="1851"/>
                  <a:pt x="2203" y="1914"/>
                  <a:pt x="2331" y="1897"/>
                </a:cubicBezTo>
                <a:cubicBezTo>
                  <a:pt x="2354" y="1823"/>
                  <a:pt x="2324" y="1891"/>
                  <a:pt x="2381" y="1834"/>
                </a:cubicBezTo>
                <a:cubicBezTo>
                  <a:pt x="2392" y="1823"/>
                  <a:pt x="2392" y="1803"/>
                  <a:pt x="2406" y="1796"/>
                </a:cubicBezTo>
                <a:cubicBezTo>
                  <a:pt x="2437" y="1781"/>
                  <a:pt x="2473" y="1782"/>
                  <a:pt x="2506" y="1771"/>
                </a:cubicBezTo>
                <a:cubicBezTo>
                  <a:pt x="2577" y="1748"/>
                  <a:pt x="2645" y="1732"/>
                  <a:pt x="2719" y="1721"/>
                </a:cubicBezTo>
                <a:cubicBezTo>
                  <a:pt x="2761" y="1693"/>
                  <a:pt x="2802" y="1687"/>
                  <a:pt x="2844" y="1659"/>
                </a:cubicBezTo>
                <a:cubicBezTo>
                  <a:pt x="2852" y="1646"/>
                  <a:pt x="2858" y="1631"/>
                  <a:pt x="2869" y="1621"/>
                </a:cubicBezTo>
                <a:cubicBezTo>
                  <a:pt x="2892" y="1601"/>
                  <a:pt x="2944" y="1571"/>
                  <a:pt x="2944" y="1571"/>
                </a:cubicBezTo>
                <a:cubicBezTo>
                  <a:pt x="2948" y="1554"/>
                  <a:pt x="2950" y="1537"/>
                  <a:pt x="2957" y="1521"/>
                </a:cubicBezTo>
                <a:cubicBezTo>
                  <a:pt x="2971" y="1487"/>
                  <a:pt x="3007" y="1421"/>
                  <a:pt x="3007" y="1421"/>
                </a:cubicBezTo>
                <a:cubicBezTo>
                  <a:pt x="3019" y="1358"/>
                  <a:pt x="3034" y="1297"/>
                  <a:pt x="3044" y="1233"/>
                </a:cubicBezTo>
                <a:cubicBezTo>
                  <a:pt x="3056" y="1074"/>
                  <a:pt x="3121" y="929"/>
                  <a:pt x="3132" y="770"/>
                </a:cubicBezTo>
                <a:cubicBezTo>
                  <a:pt x="3128" y="641"/>
                  <a:pt x="3034" y="460"/>
                  <a:pt x="3019" y="331"/>
                </a:cubicBezTo>
                <a:cubicBezTo>
                  <a:pt x="3010" y="255"/>
                  <a:pt x="2859" y="284"/>
                  <a:pt x="2831" y="281"/>
                </a:cubicBezTo>
                <a:cubicBezTo>
                  <a:pt x="2798" y="268"/>
                  <a:pt x="2761" y="263"/>
                  <a:pt x="2731" y="244"/>
                </a:cubicBezTo>
                <a:cubicBezTo>
                  <a:pt x="2696" y="222"/>
                  <a:pt x="2664" y="194"/>
                  <a:pt x="2631" y="169"/>
                </a:cubicBezTo>
                <a:cubicBezTo>
                  <a:pt x="2616" y="158"/>
                  <a:pt x="2596" y="154"/>
                  <a:pt x="2581" y="143"/>
                </a:cubicBezTo>
                <a:cubicBezTo>
                  <a:pt x="2491" y="79"/>
                  <a:pt x="2609" y="127"/>
                  <a:pt x="2468" y="56"/>
                </a:cubicBezTo>
                <a:cubicBezTo>
                  <a:pt x="2393" y="19"/>
                  <a:pt x="2445" y="40"/>
                  <a:pt x="2368" y="18"/>
                </a:cubicBezTo>
                <a:cubicBezTo>
                  <a:pt x="2356" y="14"/>
                  <a:pt x="2343" y="0"/>
                  <a:pt x="2331" y="6"/>
                </a:cubicBezTo>
                <a:cubicBezTo>
                  <a:pt x="2319" y="12"/>
                  <a:pt x="2322" y="31"/>
                  <a:pt x="2318" y="43"/>
                </a:cubicBezTo>
                <a:close/>
              </a:path>
            </a:pathLst>
          </a:custGeom>
          <a:solidFill>
            <a:srgbClr val="FF99FF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 fontAlgn="base">
              <a:spcBef>
                <a:spcPct val="15000"/>
              </a:spcBef>
              <a:spcAft>
                <a:spcPct val="0"/>
              </a:spcAft>
              <a:defRPr/>
            </a:pPr>
            <a:endParaRPr lang="en-US" b="1">
              <a:solidFill>
                <a:srgbClr val="FFFF00"/>
              </a:solidFill>
              <a:latin typeface=".VnAvant" pitchFamily="34" charset="0"/>
            </a:endParaRPr>
          </a:p>
        </p:txBody>
      </p:sp>
      <p:sp>
        <p:nvSpPr>
          <p:cNvPr id="161799" name="Freeform 7"/>
          <p:cNvSpPr>
            <a:spLocks/>
          </p:cNvSpPr>
          <p:nvPr/>
        </p:nvSpPr>
        <p:spPr bwMode="auto">
          <a:xfrm>
            <a:off x="4760376" y="3338782"/>
            <a:ext cx="4253270" cy="3388232"/>
          </a:xfrm>
          <a:custGeom>
            <a:avLst/>
            <a:gdLst/>
            <a:ahLst/>
            <a:cxnLst>
              <a:cxn ang="0">
                <a:pos x="348" y="0"/>
              </a:cxn>
              <a:cxn ang="0">
                <a:pos x="210" y="275"/>
              </a:cxn>
              <a:cxn ang="0">
                <a:pos x="160" y="325"/>
              </a:cxn>
              <a:cxn ang="0">
                <a:pos x="35" y="463"/>
              </a:cxn>
              <a:cxn ang="0">
                <a:pos x="22" y="438"/>
              </a:cxn>
              <a:cxn ang="0">
                <a:pos x="110" y="563"/>
              </a:cxn>
              <a:cxn ang="0">
                <a:pos x="147" y="638"/>
              </a:cxn>
              <a:cxn ang="0">
                <a:pos x="223" y="726"/>
              </a:cxn>
              <a:cxn ang="0">
                <a:pos x="210" y="1014"/>
              </a:cxn>
              <a:cxn ang="0">
                <a:pos x="197" y="1340"/>
              </a:cxn>
              <a:cxn ang="0">
                <a:pos x="185" y="1402"/>
              </a:cxn>
              <a:cxn ang="0">
                <a:pos x="160" y="1502"/>
              </a:cxn>
              <a:cxn ang="0">
                <a:pos x="147" y="1953"/>
              </a:cxn>
              <a:cxn ang="0">
                <a:pos x="185" y="1978"/>
              </a:cxn>
              <a:cxn ang="0">
                <a:pos x="310" y="2053"/>
              </a:cxn>
              <a:cxn ang="0">
                <a:pos x="511" y="2104"/>
              </a:cxn>
              <a:cxn ang="0">
                <a:pos x="849" y="2091"/>
              </a:cxn>
              <a:cxn ang="0">
                <a:pos x="1462" y="1978"/>
              </a:cxn>
              <a:cxn ang="0">
                <a:pos x="1562" y="1853"/>
              </a:cxn>
              <a:cxn ang="0">
                <a:pos x="1612" y="1715"/>
              </a:cxn>
              <a:cxn ang="0">
                <a:pos x="1713" y="1728"/>
              </a:cxn>
              <a:cxn ang="0">
                <a:pos x="1813" y="1565"/>
              </a:cxn>
              <a:cxn ang="0">
                <a:pos x="2101" y="1603"/>
              </a:cxn>
              <a:cxn ang="0">
                <a:pos x="2213" y="1928"/>
              </a:cxn>
              <a:cxn ang="0">
                <a:pos x="2589" y="1365"/>
              </a:cxn>
              <a:cxn ang="0">
                <a:pos x="2476" y="626"/>
              </a:cxn>
              <a:cxn ang="0">
                <a:pos x="2076" y="338"/>
              </a:cxn>
              <a:cxn ang="0">
                <a:pos x="1324" y="275"/>
              </a:cxn>
              <a:cxn ang="0">
                <a:pos x="924" y="125"/>
              </a:cxn>
              <a:cxn ang="0">
                <a:pos x="673" y="113"/>
              </a:cxn>
              <a:cxn ang="0">
                <a:pos x="498" y="0"/>
              </a:cxn>
              <a:cxn ang="0">
                <a:pos x="348" y="0"/>
              </a:cxn>
            </a:cxnLst>
            <a:rect l="0" t="0" r="r" b="b"/>
            <a:pathLst>
              <a:path w="2621" h="2104">
                <a:moveTo>
                  <a:pt x="348" y="0"/>
                </a:moveTo>
                <a:cubicBezTo>
                  <a:pt x="300" y="46"/>
                  <a:pt x="241" y="221"/>
                  <a:pt x="210" y="275"/>
                </a:cubicBezTo>
                <a:cubicBezTo>
                  <a:pt x="161" y="336"/>
                  <a:pt x="241" y="299"/>
                  <a:pt x="160" y="325"/>
                </a:cubicBezTo>
                <a:cubicBezTo>
                  <a:pt x="119" y="388"/>
                  <a:pt x="122" y="405"/>
                  <a:pt x="35" y="463"/>
                </a:cubicBezTo>
                <a:cubicBezTo>
                  <a:pt x="22" y="471"/>
                  <a:pt x="22" y="438"/>
                  <a:pt x="22" y="438"/>
                </a:cubicBezTo>
                <a:cubicBezTo>
                  <a:pt x="0" y="506"/>
                  <a:pt x="69" y="501"/>
                  <a:pt x="110" y="563"/>
                </a:cubicBezTo>
                <a:cubicBezTo>
                  <a:pt x="127" y="588"/>
                  <a:pt x="126" y="616"/>
                  <a:pt x="147" y="638"/>
                </a:cubicBezTo>
                <a:cubicBezTo>
                  <a:pt x="175" y="667"/>
                  <a:pt x="194" y="698"/>
                  <a:pt x="223" y="726"/>
                </a:cubicBezTo>
                <a:cubicBezTo>
                  <a:pt x="235" y="839"/>
                  <a:pt x="224" y="920"/>
                  <a:pt x="210" y="1014"/>
                </a:cubicBezTo>
                <a:cubicBezTo>
                  <a:pt x="206" y="1123"/>
                  <a:pt x="204" y="1231"/>
                  <a:pt x="197" y="1340"/>
                </a:cubicBezTo>
                <a:cubicBezTo>
                  <a:pt x="196" y="1361"/>
                  <a:pt x="190" y="1381"/>
                  <a:pt x="185" y="1402"/>
                </a:cubicBezTo>
                <a:cubicBezTo>
                  <a:pt x="177" y="1435"/>
                  <a:pt x="160" y="1502"/>
                  <a:pt x="160" y="1502"/>
                </a:cubicBezTo>
                <a:cubicBezTo>
                  <a:pt x="145" y="1657"/>
                  <a:pt x="117" y="1794"/>
                  <a:pt x="147" y="1953"/>
                </a:cubicBezTo>
                <a:cubicBezTo>
                  <a:pt x="150" y="1968"/>
                  <a:pt x="173" y="1968"/>
                  <a:pt x="185" y="1978"/>
                </a:cubicBezTo>
                <a:cubicBezTo>
                  <a:pt x="234" y="2018"/>
                  <a:pt x="247" y="2038"/>
                  <a:pt x="310" y="2053"/>
                </a:cubicBezTo>
                <a:cubicBezTo>
                  <a:pt x="386" y="2091"/>
                  <a:pt x="418" y="2093"/>
                  <a:pt x="511" y="2104"/>
                </a:cubicBezTo>
                <a:cubicBezTo>
                  <a:pt x="624" y="2100"/>
                  <a:pt x="736" y="2096"/>
                  <a:pt x="849" y="2091"/>
                </a:cubicBezTo>
                <a:cubicBezTo>
                  <a:pt x="955" y="2087"/>
                  <a:pt x="1347" y="2090"/>
                  <a:pt x="1462" y="1978"/>
                </a:cubicBezTo>
                <a:cubicBezTo>
                  <a:pt x="1502" y="1939"/>
                  <a:pt x="1529" y="1898"/>
                  <a:pt x="1562" y="1853"/>
                </a:cubicBezTo>
                <a:cubicBezTo>
                  <a:pt x="1579" y="1805"/>
                  <a:pt x="1600" y="1764"/>
                  <a:pt x="1612" y="1715"/>
                </a:cubicBezTo>
                <a:cubicBezTo>
                  <a:pt x="1628" y="1685"/>
                  <a:pt x="1679" y="1753"/>
                  <a:pt x="1713" y="1728"/>
                </a:cubicBezTo>
                <a:cubicBezTo>
                  <a:pt x="1747" y="1703"/>
                  <a:pt x="1748" y="1586"/>
                  <a:pt x="1813" y="1565"/>
                </a:cubicBezTo>
                <a:cubicBezTo>
                  <a:pt x="1878" y="1544"/>
                  <a:pt x="2034" y="1542"/>
                  <a:pt x="2101" y="1603"/>
                </a:cubicBezTo>
                <a:cubicBezTo>
                  <a:pt x="2187" y="1581"/>
                  <a:pt x="2132" y="1968"/>
                  <a:pt x="2213" y="1928"/>
                </a:cubicBezTo>
                <a:cubicBezTo>
                  <a:pt x="2294" y="1888"/>
                  <a:pt x="2545" y="1582"/>
                  <a:pt x="2589" y="1365"/>
                </a:cubicBezTo>
                <a:cubicBezTo>
                  <a:pt x="2621" y="1239"/>
                  <a:pt x="2554" y="735"/>
                  <a:pt x="2476" y="626"/>
                </a:cubicBezTo>
                <a:cubicBezTo>
                  <a:pt x="2426" y="474"/>
                  <a:pt x="2268" y="396"/>
                  <a:pt x="2076" y="338"/>
                </a:cubicBezTo>
                <a:cubicBezTo>
                  <a:pt x="1884" y="280"/>
                  <a:pt x="1516" y="310"/>
                  <a:pt x="1324" y="275"/>
                </a:cubicBezTo>
                <a:cubicBezTo>
                  <a:pt x="1132" y="240"/>
                  <a:pt x="1032" y="152"/>
                  <a:pt x="924" y="125"/>
                </a:cubicBezTo>
                <a:cubicBezTo>
                  <a:pt x="899" y="47"/>
                  <a:pt x="771" y="211"/>
                  <a:pt x="673" y="113"/>
                </a:cubicBezTo>
                <a:cubicBezTo>
                  <a:pt x="621" y="61"/>
                  <a:pt x="569" y="23"/>
                  <a:pt x="498" y="0"/>
                </a:cubicBezTo>
                <a:cubicBezTo>
                  <a:pt x="372" y="13"/>
                  <a:pt x="421" y="24"/>
                  <a:pt x="348" y="0"/>
                </a:cubicBezTo>
                <a:close/>
              </a:path>
            </a:pathLst>
          </a:custGeom>
          <a:solidFill>
            <a:srgbClr val="FF99FF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 fontAlgn="base">
              <a:spcBef>
                <a:spcPct val="15000"/>
              </a:spcBef>
              <a:spcAft>
                <a:spcPct val="0"/>
              </a:spcAft>
              <a:defRPr/>
            </a:pPr>
            <a:endParaRPr lang="en-US" b="1">
              <a:solidFill>
                <a:srgbClr val="FFFF00"/>
              </a:solidFill>
              <a:latin typeface=".VnAvant" pitchFamily="34" charset="0"/>
            </a:endParaRPr>
          </a:p>
        </p:txBody>
      </p:sp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1450992" y="909935"/>
            <a:ext cx="1109599" cy="461665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U 1</a:t>
            </a:r>
          </a:p>
        </p:txBody>
      </p:sp>
      <p:sp>
        <p:nvSpPr>
          <p:cNvPr id="161807" name="Text Box 15"/>
          <p:cNvSpPr txBox="1">
            <a:spLocks noChangeArrowheads="1"/>
          </p:cNvSpPr>
          <p:nvPr/>
        </p:nvSpPr>
        <p:spPr bwMode="auto">
          <a:xfrm>
            <a:off x="1112205" y="1533632"/>
            <a:ext cx="2971800" cy="120015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Dung </a:t>
            </a:r>
            <a:r>
              <a:rPr lang="en-US" altLang="en-US" sz="2400" b="1" dirty="0" err="1" smtClean="0">
                <a:solidFill>
                  <a:srgbClr val="A50021"/>
                </a:solidFill>
                <a:latin typeface="Times New Roman" panose="02020603050405020304" pitchFamily="18" charset="0"/>
              </a:rPr>
              <a:t>dịch</a:t>
            </a:r>
            <a:r>
              <a:rPr lang="en-US" altLang="en-US" sz="2400" b="1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 KOH </a:t>
            </a:r>
            <a:r>
              <a:rPr lang="en-US" altLang="en-US" sz="2400" b="1" dirty="0" err="1" smtClean="0">
                <a:solidFill>
                  <a:srgbClr val="A50021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400" b="1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A50021"/>
                </a:solidFill>
                <a:latin typeface="Times New Roman" panose="02020603050405020304" pitchFamily="18" charset="0"/>
              </a:rPr>
              <a:t>quỳ</a:t>
            </a:r>
            <a:r>
              <a:rPr lang="en-US" altLang="en-US" sz="2400" b="1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A50021"/>
                </a:solidFill>
                <a:latin typeface="Times New Roman" panose="02020603050405020304" pitchFamily="18" charset="0"/>
              </a:rPr>
              <a:t>tím</a:t>
            </a:r>
            <a:r>
              <a:rPr lang="en-US" altLang="en-US" sz="2400" b="1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A50021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sz="2400" b="1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A50021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400" b="1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A50021"/>
                </a:solidFill>
                <a:latin typeface="Times New Roman" panose="02020603050405020304" pitchFamily="18" charset="0"/>
              </a:rPr>
              <a:t>màu</a:t>
            </a:r>
            <a:r>
              <a:rPr lang="en-US" altLang="en-US" sz="2400" b="1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A50021"/>
                </a:solidFill>
                <a:latin typeface="Times New Roman" panose="02020603050405020304" pitchFamily="18" charset="0"/>
              </a:rPr>
              <a:t>gì</a:t>
            </a:r>
            <a:r>
              <a:rPr lang="en-US" altLang="en-US" sz="2400" b="1" dirty="0" smtClean="0">
                <a:solidFill>
                  <a:srgbClr val="A50021"/>
                </a:solidFill>
                <a:latin typeface="Times New Roman" panose="02020603050405020304" pitchFamily="18" charset="0"/>
              </a:rPr>
              <a:t> ?</a:t>
            </a:r>
            <a:r>
              <a:rPr lang="en-US" altLang="en-US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161821" name="Rectangle 2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 cmpd="tri" algn="ctr">
            <a:solidFill>
              <a:schemeClr val="folHlink"/>
            </a:solidFill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none" anchor="ctr"/>
          <a:lstStyle/>
          <a:p>
            <a:pPr algn="ctr" fontAlgn="base">
              <a:spcBef>
                <a:spcPct val="15000"/>
              </a:spcBef>
              <a:spcAft>
                <a:spcPct val="0"/>
              </a:spcAft>
              <a:defRPr/>
            </a:pPr>
            <a:endParaRPr lang="en-US" b="1">
              <a:solidFill>
                <a:srgbClr val="FFFF00"/>
              </a:solidFill>
              <a:latin typeface=".VnAvant" pitchFamily="34" charset="0"/>
            </a:endParaRP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5154371" y="3581752"/>
            <a:ext cx="1109599" cy="461665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U 4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2901683" y="4379010"/>
            <a:ext cx="1109599" cy="461665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U 3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7209609" y="746276"/>
            <a:ext cx="1109599" cy="461665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U 2</a:t>
            </a:r>
          </a:p>
        </p:txBody>
      </p:sp>
      <p:sp>
        <p:nvSpPr>
          <p:cNvPr id="33" name="Rectangle 32"/>
          <p:cNvSpPr/>
          <p:nvPr/>
        </p:nvSpPr>
        <p:spPr bwMode="auto">
          <a:xfrm>
            <a:off x="8153400" y="0"/>
            <a:ext cx="990600" cy="304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/>
          <a:lstStyle/>
          <a:p>
            <a:pPr algn="ctr" fontAlgn="base">
              <a:spcBef>
                <a:spcPct val="15000"/>
              </a:spcBef>
              <a:spcAft>
                <a:spcPct val="0"/>
              </a:spcAft>
              <a:defRPr/>
            </a:pPr>
            <a:endParaRPr lang="en-US" b="1">
              <a:solidFill>
                <a:srgbClr val="FFFF00"/>
              </a:solidFill>
              <a:latin typeface=".VnAvant" pitchFamily="34" charset="0"/>
            </a:endParaRPr>
          </a:p>
        </p:txBody>
      </p:sp>
      <p:pic>
        <p:nvPicPr>
          <p:cNvPr id="10254" name="Picture 82" descr="j0234131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334" y="2162175"/>
            <a:ext cx="1951038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3276600" y="101600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altLang="en-US" sz="32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</p:txBody>
      </p:sp>
      <p:sp>
        <p:nvSpPr>
          <p:cNvPr id="54288" name="WordArt 16"/>
          <p:cNvSpPr>
            <a:spLocks noChangeArrowheads="1" noChangeShapeType="1" noTextEdit="1"/>
          </p:cNvSpPr>
          <p:nvPr/>
        </p:nvSpPr>
        <p:spPr bwMode="auto">
          <a:xfrm>
            <a:off x="3470093" y="698916"/>
            <a:ext cx="3000375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Left"/>
              <a:lightRig rig="legacyNormal3" dir="r"/>
            </a:scene3d>
            <a:sp3d extrusionH="201600" prstMaterial="legacyMetal">
              <a:extrusionClr>
                <a:srgbClr val="FFFFFF"/>
              </a:extrusionClr>
              <a:contourClr>
                <a:srgbClr val="0000FF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smtClean="0">
                <a:ln w="9525"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 VUI ĐỂ HỌC</a:t>
            </a:r>
          </a:p>
        </p:txBody>
      </p:sp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072883" y="4951731"/>
            <a:ext cx="3657600" cy="830262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inh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khiết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ất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hay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?</a:t>
            </a:r>
            <a:r>
              <a:rPr lang="en-US" altLang="en-US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5026202" y="4191000"/>
            <a:ext cx="3962400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1403350" algn="l"/>
                <a:tab pos="2971800" algn="l"/>
                <a:tab pos="4705350" algn="l"/>
              </a:tabLst>
            </a:pPr>
            <a:r>
              <a:rPr lang="fr-FR" sz="2200" b="1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ỗn</a:t>
            </a:r>
            <a:r>
              <a:rPr lang="fr-FR" sz="22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fr-FR" sz="22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í</a:t>
            </a:r>
            <a:r>
              <a:rPr lang="fr-FR" sz="22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dro</a:t>
            </a:r>
            <a:r>
              <a:rPr lang="fr-FR" sz="22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fr-FR" sz="22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í</a:t>
            </a:r>
            <a:r>
              <a:rPr lang="fr-FR" sz="22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xi</a:t>
            </a:r>
            <a:r>
              <a:rPr lang="fr-FR" sz="22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ẽ</a:t>
            </a:r>
            <a:r>
              <a:rPr lang="fr-FR" sz="22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ây</a:t>
            </a:r>
            <a:r>
              <a:rPr lang="fr-FR" sz="22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ổ</a:t>
            </a:r>
            <a:r>
              <a:rPr lang="fr-FR" sz="22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ạnh</a:t>
            </a:r>
            <a:r>
              <a:rPr lang="fr-FR" sz="22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ất</a:t>
            </a:r>
            <a:r>
              <a:rPr lang="fr-FR" sz="22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là khi </a:t>
            </a:r>
            <a:r>
              <a:rPr lang="fr-FR" sz="22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úng</a:t>
            </a:r>
            <a:r>
              <a:rPr lang="fr-FR" sz="22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 </a:t>
            </a:r>
            <a:r>
              <a:rPr lang="fr-FR" sz="22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ộn</a:t>
            </a:r>
            <a:r>
              <a:rPr lang="fr-FR" sz="22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fr-FR" sz="22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ỉ</a:t>
            </a:r>
            <a:r>
              <a:rPr lang="fr-FR" sz="22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ệ</a:t>
            </a:r>
            <a:r>
              <a:rPr lang="fr-FR" sz="22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fr-FR" sz="22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fr-FR" sz="22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2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fr-FR" sz="22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lang="en-US" sz="2200" dirty="0">
              <a:solidFill>
                <a:srgbClr val="0000FF"/>
              </a:solidFill>
              <a:cs typeface="Arial" pitchFamily="34" charset="0"/>
            </a:endParaRPr>
          </a:p>
        </p:txBody>
      </p:sp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5913438" y="1549157"/>
            <a:ext cx="2971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ung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ịc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Cl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à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ì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?</a:t>
            </a:r>
            <a:r>
              <a:rPr lang="en-US" alt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46835" y="2886074"/>
            <a:ext cx="274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alt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440362" y="2764829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.VnTime" pitchFamily="34" charset="0"/>
                <a:cs typeface="Times New Roman" panose="02020603050405020304" pitchFamily="18" charset="0"/>
              </a:rPr>
              <a:t>Màu</a:t>
            </a:r>
            <a:r>
              <a:rPr lang="en-US" altLang="en-US" sz="2400" b="1" dirty="0" smtClean="0">
                <a:solidFill>
                  <a:srgbClr val="FF0000"/>
                </a:solidFill>
                <a:latin typeface=".VnTime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.VnTime" pitchFamily="34" charset="0"/>
                <a:cs typeface="Times New Roman" panose="02020603050405020304" pitchFamily="18" charset="0"/>
              </a:rPr>
              <a:t>đỏ</a:t>
            </a:r>
            <a:endParaRPr lang="en-US" altLang="en-US" sz="2400" b="1" baseline="-25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143000" y="5867400"/>
            <a:ext cx="373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chất 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007832" y="5870654"/>
            <a:ext cx="239150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alt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1</a:t>
            </a:r>
            <a:endParaRPr lang="en-US" alt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63183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6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7" grpId="0" animBg="1"/>
      <p:bldP spid="2" grpId="0" animBg="1"/>
      <p:bldP spid="54290" grpId="0"/>
      <p:bldP spid="54291" grpId="0"/>
      <p:bldP spid="20" grpId="0"/>
      <p:bldP spid="21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2</TotalTime>
  <Words>938</Words>
  <Application>Microsoft Office PowerPoint</Application>
  <PresentationFormat>On-screen Show (4:3)</PresentationFormat>
  <Paragraphs>139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Office Theme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C</dc:creator>
  <cp:lastModifiedBy>AutoBVT</cp:lastModifiedBy>
  <cp:revision>63</cp:revision>
  <dcterms:created xsi:type="dcterms:W3CDTF">2015-03-24T14:25:19Z</dcterms:created>
  <dcterms:modified xsi:type="dcterms:W3CDTF">2021-04-01T00:27:14Z</dcterms:modified>
</cp:coreProperties>
</file>